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84FC0" w:rsidRDefault="00316EE8" w:rsidP="00084FC0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3.3. MUTAXASSISLIK MASALALARINI DASTURLASHDA TARMOQLANUVCHI ALGORITMDAN FOYDALANISH</w:t>
      </w:r>
    </w:p>
    <w:p w:rsidR="00EF7A92" w:rsidRDefault="00EF7A92" w:rsidP="00084FC0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EF7A92" w:rsidRPr="00EF7A92" w:rsidRDefault="00EF7A92" w:rsidP="00EF7A92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EF7A92">
        <w:rPr>
          <w:rFonts w:ascii="Times New Roman" w:hAnsi="Times New Roman" w:cs="Times New Roman"/>
          <w:sz w:val="28"/>
          <w:szCs w:val="28"/>
          <w:lang w:val="en-US"/>
        </w:rPr>
        <w:t>Ba’zi</w:t>
      </w:r>
      <w:proofErr w:type="spellEnd"/>
      <w:r w:rsidRPr="00EF7A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F7A92">
        <w:rPr>
          <w:rFonts w:ascii="Times New Roman" w:hAnsi="Times New Roman" w:cs="Times New Roman"/>
          <w:sz w:val="28"/>
          <w:szCs w:val="28"/>
          <w:lang w:val="en-US"/>
        </w:rPr>
        <w:t>hollarda</w:t>
      </w:r>
      <w:proofErr w:type="spellEnd"/>
      <w:r w:rsidRPr="00EF7A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F7A92">
        <w:rPr>
          <w:rFonts w:ascii="Times New Roman" w:hAnsi="Times New Roman" w:cs="Times New Roman"/>
          <w:sz w:val="28"/>
          <w:szCs w:val="28"/>
          <w:lang w:val="en-US"/>
        </w:rPr>
        <w:t>mutaxassislik</w:t>
      </w:r>
      <w:proofErr w:type="spellEnd"/>
      <w:r w:rsidRPr="00EF7A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F7A92">
        <w:rPr>
          <w:rFonts w:ascii="Times New Roman" w:hAnsi="Times New Roman" w:cs="Times New Roman"/>
          <w:sz w:val="28"/>
          <w:szCs w:val="28"/>
          <w:lang w:val="en-US"/>
        </w:rPr>
        <w:t>masalalarida</w:t>
      </w:r>
      <w:proofErr w:type="spellEnd"/>
      <w:r w:rsidRPr="00EF7A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F7A92">
        <w:rPr>
          <w:rFonts w:ascii="Times New Roman" w:hAnsi="Times New Roman" w:cs="Times New Roman"/>
          <w:sz w:val="28"/>
          <w:szCs w:val="28"/>
          <w:lang w:val="en-US"/>
        </w:rPr>
        <w:t>hisoblashlar</w:t>
      </w:r>
      <w:proofErr w:type="spellEnd"/>
      <w:r w:rsidRPr="00EF7A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F7A92">
        <w:rPr>
          <w:rFonts w:ascii="Times New Roman" w:hAnsi="Times New Roman" w:cs="Times New Roman"/>
          <w:sz w:val="28"/>
          <w:szCs w:val="28"/>
          <w:lang w:val="en-US"/>
        </w:rPr>
        <w:t>birorta</w:t>
      </w:r>
      <w:proofErr w:type="spellEnd"/>
      <w:r w:rsidRPr="00EF7A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F7A92">
        <w:rPr>
          <w:rFonts w:ascii="Times New Roman" w:hAnsi="Times New Roman" w:cs="Times New Roman"/>
          <w:sz w:val="28"/>
          <w:szCs w:val="28"/>
          <w:lang w:val="en-US"/>
        </w:rPr>
        <w:t>mantiqiy</w:t>
      </w:r>
      <w:proofErr w:type="spellEnd"/>
      <w:r w:rsidRPr="00EF7A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F7A92">
        <w:rPr>
          <w:rFonts w:ascii="Times New Roman" w:hAnsi="Times New Roman" w:cs="Times New Roman"/>
          <w:sz w:val="28"/>
          <w:szCs w:val="28"/>
          <w:lang w:val="en-US"/>
        </w:rPr>
        <w:t>shartni</w:t>
      </w:r>
      <w:proofErr w:type="spellEnd"/>
      <w:r w:rsidRPr="00EF7A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F7A92">
        <w:rPr>
          <w:rFonts w:ascii="Times New Roman" w:hAnsi="Times New Roman" w:cs="Times New Roman"/>
          <w:sz w:val="28"/>
          <w:szCs w:val="28"/>
          <w:lang w:val="en-US"/>
        </w:rPr>
        <w:t>bajarilishiga</w:t>
      </w:r>
      <w:proofErr w:type="spellEnd"/>
      <w:r w:rsidRPr="00EF7A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F7A92">
        <w:rPr>
          <w:rFonts w:ascii="Times New Roman" w:hAnsi="Times New Roman" w:cs="Times New Roman"/>
          <w:sz w:val="28"/>
          <w:szCs w:val="28"/>
          <w:lang w:val="en-US"/>
        </w:rPr>
        <w:t>bog‘lik</w:t>
      </w:r>
      <w:proofErr w:type="spellEnd"/>
      <w:r w:rsidRPr="00EF7A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F7A92">
        <w:rPr>
          <w:rFonts w:ascii="Times New Roman" w:hAnsi="Times New Roman" w:cs="Times New Roman"/>
          <w:sz w:val="28"/>
          <w:szCs w:val="28"/>
          <w:lang w:val="en-US"/>
        </w:rPr>
        <w:t>holda</w:t>
      </w:r>
      <w:proofErr w:type="spellEnd"/>
      <w:r w:rsidRPr="00EF7A92">
        <w:rPr>
          <w:rFonts w:ascii="Times New Roman" w:hAnsi="Times New Roman" w:cs="Times New Roman"/>
          <w:sz w:val="28"/>
          <w:szCs w:val="28"/>
          <w:lang w:val="en-US"/>
        </w:rPr>
        <w:t xml:space="preserve"> u </w:t>
      </w:r>
      <w:proofErr w:type="spellStart"/>
      <w:r w:rsidRPr="00EF7A92">
        <w:rPr>
          <w:rFonts w:ascii="Times New Roman" w:hAnsi="Times New Roman" w:cs="Times New Roman"/>
          <w:sz w:val="28"/>
          <w:szCs w:val="28"/>
          <w:lang w:val="en-US"/>
        </w:rPr>
        <w:t>yoki</w:t>
      </w:r>
      <w:proofErr w:type="spellEnd"/>
      <w:r w:rsidRPr="00EF7A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F7A92">
        <w:rPr>
          <w:rFonts w:ascii="Times New Roman" w:hAnsi="Times New Roman" w:cs="Times New Roman"/>
          <w:sz w:val="28"/>
          <w:szCs w:val="28"/>
          <w:lang w:val="en-US"/>
        </w:rPr>
        <w:t>bu</w:t>
      </w:r>
      <w:proofErr w:type="spellEnd"/>
      <w:r w:rsidRPr="00EF7A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F7A92">
        <w:rPr>
          <w:rFonts w:ascii="Times New Roman" w:hAnsi="Times New Roman" w:cs="Times New Roman"/>
          <w:sz w:val="28"/>
          <w:szCs w:val="28"/>
          <w:lang w:val="en-US"/>
        </w:rPr>
        <w:t>tarmoq</w:t>
      </w:r>
      <w:proofErr w:type="spellEnd"/>
      <w:r w:rsidRPr="00EF7A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EF7A92">
        <w:rPr>
          <w:rFonts w:ascii="Times New Roman" w:hAnsi="Times New Roman" w:cs="Times New Roman"/>
          <w:sz w:val="28"/>
          <w:szCs w:val="28"/>
          <w:lang w:val="en-US"/>
        </w:rPr>
        <w:t>bo‘yicha</w:t>
      </w:r>
      <w:proofErr w:type="spellEnd"/>
      <w:proofErr w:type="gramEnd"/>
      <w:r w:rsidRPr="00EF7A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F7A92">
        <w:rPr>
          <w:rFonts w:ascii="Times New Roman" w:hAnsi="Times New Roman" w:cs="Times New Roman"/>
          <w:sz w:val="28"/>
          <w:szCs w:val="28"/>
          <w:lang w:val="en-US"/>
        </w:rPr>
        <w:t>amalga</w:t>
      </w:r>
      <w:proofErr w:type="spellEnd"/>
      <w:r w:rsidRPr="00EF7A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F7A92">
        <w:rPr>
          <w:rFonts w:ascii="Times New Roman" w:hAnsi="Times New Roman" w:cs="Times New Roman"/>
          <w:sz w:val="28"/>
          <w:szCs w:val="28"/>
          <w:lang w:val="en-US"/>
        </w:rPr>
        <w:t>oshirilishi</w:t>
      </w:r>
      <w:proofErr w:type="spellEnd"/>
      <w:r w:rsidRPr="00EF7A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F7A92">
        <w:rPr>
          <w:rFonts w:ascii="Times New Roman" w:hAnsi="Times New Roman" w:cs="Times New Roman"/>
          <w:sz w:val="28"/>
          <w:szCs w:val="28"/>
          <w:lang w:val="en-US"/>
        </w:rPr>
        <w:t>mumkin</w:t>
      </w:r>
      <w:proofErr w:type="spellEnd"/>
      <w:r w:rsidRPr="00EF7A92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proofErr w:type="gramStart"/>
      <w:r w:rsidRPr="00EF7A92">
        <w:rPr>
          <w:rFonts w:ascii="Times New Roman" w:hAnsi="Times New Roman" w:cs="Times New Roman"/>
          <w:sz w:val="28"/>
          <w:szCs w:val="28"/>
          <w:lang w:val="en-US"/>
        </w:rPr>
        <w:t>Bunday</w:t>
      </w:r>
      <w:proofErr w:type="spellEnd"/>
      <w:r w:rsidRPr="00EF7A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F7A92">
        <w:rPr>
          <w:rFonts w:ascii="Times New Roman" w:hAnsi="Times New Roman" w:cs="Times New Roman"/>
          <w:sz w:val="28"/>
          <w:szCs w:val="28"/>
          <w:lang w:val="en-US"/>
        </w:rPr>
        <w:t>tuzilishdagi</w:t>
      </w:r>
      <w:proofErr w:type="spellEnd"/>
      <w:r w:rsidRPr="00EF7A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F7A92">
        <w:rPr>
          <w:rFonts w:ascii="Times New Roman" w:hAnsi="Times New Roman" w:cs="Times New Roman"/>
          <w:sz w:val="28"/>
          <w:szCs w:val="28"/>
          <w:lang w:val="en-US"/>
        </w:rPr>
        <w:t>hisoblash</w:t>
      </w:r>
      <w:proofErr w:type="spellEnd"/>
      <w:r w:rsidRPr="00EF7A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F7A92">
        <w:rPr>
          <w:rFonts w:ascii="Times New Roman" w:hAnsi="Times New Roman" w:cs="Times New Roman"/>
          <w:sz w:val="28"/>
          <w:szCs w:val="28"/>
          <w:lang w:val="en-US"/>
        </w:rPr>
        <w:t>jarayonining</w:t>
      </w:r>
      <w:proofErr w:type="spellEnd"/>
      <w:r w:rsidRPr="00EF7A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F7A92">
        <w:rPr>
          <w:rFonts w:ascii="Times New Roman" w:hAnsi="Times New Roman" w:cs="Times New Roman"/>
          <w:sz w:val="28"/>
          <w:szCs w:val="28"/>
          <w:lang w:val="en-US"/>
        </w:rPr>
        <w:t>algoritmi</w:t>
      </w:r>
      <w:proofErr w:type="spellEnd"/>
      <w:r w:rsidRPr="00EF7A92">
        <w:rPr>
          <w:rFonts w:ascii="Times New Roman" w:hAnsi="Times New Roman" w:cs="Times New Roman"/>
          <w:sz w:val="28"/>
          <w:szCs w:val="28"/>
          <w:lang w:val="en-US"/>
        </w:rPr>
        <w:t xml:space="preserve"> “</w:t>
      </w:r>
      <w:proofErr w:type="spellStart"/>
      <w:r w:rsidRPr="00EF7A92">
        <w:rPr>
          <w:rFonts w:ascii="Times New Roman" w:hAnsi="Times New Roman" w:cs="Times New Roman"/>
          <w:sz w:val="28"/>
          <w:szCs w:val="28"/>
          <w:lang w:val="en-US"/>
        </w:rPr>
        <w:t>tarmoqlanuvchi</w:t>
      </w:r>
      <w:proofErr w:type="spellEnd"/>
      <w:r w:rsidRPr="00EF7A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F7A92">
        <w:rPr>
          <w:rFonts w:ascii="Times New Roman" w:hAnsi="Times New Roman" w:cs="Times New Roman"/>
          <w:sz w:val="28"/>
          <w:szCs w:val="28"/>
          <w:lang w:val="en-US"/>
        </w:rPr>
        <w:t>algoritm</w:t>
      </w:r>
      <w:proofErr w:type="spellEnd"/>
      <w:r w:rsidRPr="00EF7A92">
        <w:rPr>
          <w:rFonts w:ascii="Times New Roman" w:hAnsi="Times New Roman" w:cs="Times New Roman"/>
          <w:sz w:val="28"/>
          <w:szCs w:val="28"/>
          <w:lang w:val="en-US"/>
        </w:rPr>
        <w:t xml:space="preserve">” deb </w:t>
      </w:r>
      <w:proofErr w:type="spellStart"/>
      <w:r w:rsidRPr="00EF7A92">
        <w:rPr>
          <w:rFonts w:ascii="Times New Roman" w:hAnsi="Times New Roman" w:cs="Times New Roman"/>
          <w:sz w:val="28"/>
          <w:szCs w:val="28"/>
          <w:lang w:val="en-US"/>
        </w:rPr>
        <w:t>ataladi</w:t>
      </w:r>
      <w:proofErr w:type="spellEnd"/>
      <w:r w:rsidRPr="00EF7A9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gramEnd"/>
      <w:r w:rsidRPr="00EF7A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EF7A92" w:rsidRPr="00EF7A92" w:rsidRDefault="00EF7A92" w:rsidP="00EF7A9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EF7A92">
        <w:rPr>
          <w:rFonts w:ascii="Times New Roman" w:hAnsi="Times New Roman" w:cs="Times New Roman"/>
          <w:sz w:val="28"/>
          <w:szCs w:val="28"/>
          <w:lang w:val="en-US"/>
        </w:rPr>
        <w:tab/>
      </w:r>
      <w:proofErr w:type="spellStart"/>
      <w:r w:rsidRPr="00EF7A92">
        <w:rPr>
          <w:rFonts w:ascii="Times New Roman" w:hAnsi="Times New Roman" w:cs="Times New Roman"/>
          <w:sz w:val="28"/>
          <w:szCs w:val="28"/>
          <w:lang w:val="en-US"/>
        </w:rPr>
        <w:t>Tarmoqlanuvchi</w:t>
      </w:r>
      <w:proofErr w:type="spellEnd"/>
      <w:r w:rsidRPr="00EF7A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F7A92">
        <w:rPr>
          <w:rFonts w:ascii="Times New Roman" w:hAnsi="Times New Roman" w:cs="Times New Roman"/>
          <w:sz w:val="28"/>
          <w:szCs w:val="28"/>
          <w:lang w:val="en-US"/>
        </w:rPr>
        <w:t>algoritmlarni</w:t>
      </w:r>
      <w:proofErr w:type="spellEnd"/>
      <w:r w:rsidRPr="00EF7A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F7A92">
        <w:rPr>
          <w:rFonts w:ascii="Times New Roman" w:hAnsi="Times New Roman" w:cs="Times New Roman"/>
          <w:sz w:val="28"/>
          <w:szCs w:val="28"/>
          <w:lang w:val="en-US"/>
        </w:rPr>
        <w:t>dasturlashd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anlas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operatorlar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ya’n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F7A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F7A92">
        <w:rPr>
          <w:rFonts w:ascii="Times New Roman" w:hAnsi="Times New Roman" w:cs="Times New Roman"/>
          <w:bCs/>
          <w:i/>
          <w:iCs/>
          <w:sz w:val="28"/>
          <w:szCs w:val="28"/>
          <w:lang w:val="en-US"/>
        </w:rPr>
        <w:t>goto</w:t>
      </w:r>
      <w:proofErr w:type="spellEnd"/>
      <w:proofErr w:type="gramEnd"/>
      <w:r w:rsidRPr="00EF7A92">
        <w:rPr>
          <w:rFonts w:ascii="Times New Roman" w:hAnsi="Times New Roman" w:cs="Times New Roman"/>
          <w:bCs/>
          <w:i/>
          <w:iCs/>
          <w:sz w:val="28"/>
          <w:szCs w:val="28"/>
          <w:lang w:val="en-US"/>
        </w:rPr>
        <w:t xml:space="preserve"> </w:t>
      </w:r>
      <w:proofErr w:type="spellStart"/>
      <w:r w:rsidRPr="00EF7A92">
        <w:rPr>
          <w:rFonts w:ascii="Times New Roman" w:hAnsi="Times New Roman" w:cs="Times New Roman"/>
          <w:sz w:val="28"/>
          <w:szCs w:val="28"/>
          <w:lang w:val="en-US"/>
        </w:rPr>
        <w:t>shartsiz</w:t>
      </w:r>
      <w:proofErr w:type="spellEnd"/>
      <w:r w:rsidRPr="00EF7A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F7A92">
        <w:rPr>
          <w:rFonts w:ascii="Times New Roman" w:hAnsi="Times New Roman" w:cs="Times New Roman"/>
          <w:sz w:val="28"/>
          <w:szCs w:val="28"/>
          <w:lang w:val="en-US"/>
        </w:rPr>
        <w:t>o`tish</w:t>
      </w:r>
      <w:proofErr w:type="spellEnd"/>
      <w:r w:rsidRPr="00EF7A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F7A92">
        <w:rPr>
          <w:rFonts w:ascii="Times New Roman" w:hAnsi="Times New Roman" w:cs="Times New Roman"/>
          <w:sz w:val="28"/>
          <w:szCs w:val="28"/>
          <w:lang w:val="en-US"/>
        </w:rPr>
        <w:t>operatori</w:t>
      </w:r>
      <w:proofErr w:type="spellEnd"/>
      <w:r w:rsidRPr="00EF7A9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EF7A92">
        <w:rPr>
          <w:rFonts w:ascii="Times New Roman" w:hAnsi="Times New Roman" w:cs="Times New Roman"/>
          <w:bCs/>
          <w:i/>
          <w:iCs/>
          <w:sz w:val="28"/>
          <w:szCs w:val="28"/>
          <w:lang w:val="en-US"/>
        </w:rPr>
        <w:t xml:space="preserve">if </w:t>
      </w:r>
      <w:proofErr w:type="spellStart"/>
      <w:r w:rsidRPr="00EF7A92">
        <w:rPr>
          <w:rFonts w:ascii="Times New Roman" w:hAnsi="Times New Roman" w:cs="Times New Roman"/>
          <w:sz w:val="28"/>
          <w:szCs w:val="28"/>
          <w:lang w:val="en-US"/>
        </w:rPr>
        <w:t>shartli</w:t>
      </w:r>
      <w:proofErr w:type="spellEnd"/>
      <w:r w:rsidRPr="00EF7A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F7A92">
        <w:rPr>
          <w:rFonts w:ascii="Times New Roman" w:hAnsi="Times New Roman" w:cs="Times New Roman"/>
          <w:sz w:val="28"/>
          <w:szCs w:val="28"/>
          <w:lang w:val="en-US"/>
        </w:rPr>
        <w:t>o`tish</w:t>
      </w:r>
      <w:proofErr w:type="spellEnd"/>
      <w:r w:rsidRPr="00EF7A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F7A92">
        <w:rPr>
          <w:rFonts w:ascii="Times New Roman" w:hAnsi="Times New Roman" w:cs="Times New Roman"/>
          <w:sz w:val="28"/>
          <w:szCs w:val="28"/>
          <w:lang w:val="en-US"/>
        </w:rPr>
        <w:t>operatori</w:t>
      </w:r>
      <w:proofErr w:type="spellEnd"/>
      <w:r w:rsidRPr="00EF7A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F7A92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r w:rsidRPr="00EF7A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F7A92">
        <w:rPr>
          <w:rFonts w:ascii="Times New Roman" w:hAnsi="Times New Roman" w:cs="Times New Roman"/>
          <w:bCs/>
          <w:i/>
          <w:iCs/>
          <w:sz w:val="28"/>
          <w:szCs w:val="28"/>
          <w:lang w:val="en-US"/>
        </w:rPr>
        <w:t xml:space="preserve">switch </w:t>
      </w:r>
      <w:proofErr w:type="spellStart"/>
      <w:r w:rsidRPr="00EF7A92">
        <w:rPr>
          <w:rFonts w:ascii="Times New Roman" w:hAnsi="Times New Roman" w:cs="Times New Roman"/>
          <w:sz w:val="28"/>
          <w:szCs w:val="28"/>
          <w:lang w:val="en-US"/>
        </w:rPr>
        <w:t>tanlash</w:t>
      </w:r>
      <w:proofErr w:type="spellEnd"/>
      <w:r w:rsidRPr="00EF7A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F7A92">
        <w:rPr>
          <w:rFonts w:ascii="Times New Roman" w:hAnsi="Times New Roman" w:cs="Times New Roman"/>
          <w:sz w:val="28"/>
          <w:szCs w:val="28"/>
          <w:lang w:val="en-US"/>
        </w:rPr>
        <w:t>operatorlari</w:t>
      </w:r>
      <w:proofErr w:type="spellEnd"/>
      <w:r w:rsidRPr="00EF7A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F7A92">
        <w:rPr>
          <w:rFonts w:ascii="Times New Roman" w:hAnsi="Times New Roman" w:cs="Times New Roman"/>
          <w:sz w:val="28"/>
          <w:szCs w:val="28"/>
          <w:lang w:val="en-US"/>
        </w:rPr>
        <w:t>ishlatiladi</w:t>
      </w:r>
      <w:proofErr w:type="spellEnd"/>
      <w:r w:rsidRPr="00EF7A92">
        <w:rPr>
          <w:rFonts w:ascii="Times New Roman" w:hAnsi="Times New Roman" w:cs="Times New Roman"/>
          <w:b/>
          <w:sz w:val="28"/>
          <w:szCs w:val="28"/>
          <w:lang w:val="en-US"/>
        </w:rPr>
        <w:t xml:space="preserve">. </w:t>
      </w:r>
    </w:p>
    <w:p w:rsidR="00EF7A92" w:rsidRDefault="00EF7A92" w:rsidP="00084FC0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084FC0" w:rsidRPr="00084FC0" w:rsidRDefault="00084FC0" w:rsidP="00084FC0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084FC0">
        <w:rPr>
          <w:rFonts w:ascii="Times New Roman" w:hAnsi="Times New Roman" w:cs="Times New Roman"/>
          <w:b/>
          <w:sz w:val="28"/>
          <w:szCs w:val="28"/>
          <w:lang w:val="en-US"/>
        </w:rPr>
        <w:t>3.</w:t>
      </w:r>
      <w:r w:rsidR="00316EE8">
        <w:rPr>
          <w:rFonts w:ascii="Times New Roman" w:hAnsi="Times New Roman" w:cs="Times New Roman"/>
          <w:b/>
          <w:sz w:val="28"/>
          <w:szCs w:val="28"/>
          <w:lang w:val="en-US"/>
        </w:rPr>
        <w:t>3</w:t>
      </w:r>
      <w:r w:rsidRPr="00084FC0">
        <w:rPr>
          <w:rFonts w:ascii="Times New Roman" w:hAnsi="Times New Roman" w:cs="Times New Roman"/>
          <w:b/>
          <w:sz w:val="28"/>
          <w:szCs w:val="28"/>
          <w:lang w:val="en-US"/>
        </w:rPr>
        <w:t xml:space="preserve">.1. </w:t>
      </w:r>
      <w:proofErr w:type="spellStart"/>
      <w:r w:rsidRPr="00084FC0">
        <w:rPr>
          <w:rFonts w:ascii="Times New Roman" w:hAnsi="Times New Roman" w:cs="Times New Roman"/>
          <w:b/>
          <w:sz w:val="28"/>
          <w:szCs w:val="28"/>
          <w:lang w:val="en-US"/>
        </w:rPr>
        <w:t>Tanlash</w:t>
      </w:r>
      <w:proofErr w:type="spellEnd"/>
      <w:r w:rsidRPr="00084FC0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084FC0">
        <w:rPr>
          <w:rFonts w:ascii="Times New Roman" w:hAnsi="Times New Roman" w:cs="Times New Roman"/>
          <w:b/>
          <w:sz w:val="28"/>
          <w:szCs w:val="28"/>
          <w:lang w:val="en-US"/>
        </w:rPr>
        <w:t>operatorlari</w:t>
      </w:r>
      <w:proofErr w:type="spellEnd"/>
    </w:p>
    <w:p w:rsidR="00084FC0" w:rsidRPr="00084FC0" w:rsidRDefault="00084FC0" w:rsidP="00084FC0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084FC0">
        <w:rPr>
          <w:rFonts w:ascii="Times New Roman" w:hAnsi="Times New Roman" w:cs="Times New Roman"/>
          <w:b/>
          <w:sz w:val="28"/>
          <w:szCs w:val="28"/>
          <w:lang w:val="en-US"/>
        </w:rPr>
        <w:t>Shartli</w:t>
      </w:r>
      <w:proofErr w:type="spellEnd"/>
      <w:r w:rsidRPr="00084FC0">
        <w:rPr>
          <w:rFonts w:ascii="Times New Roman" w:hAnsi="Times New Roman" w:cs="Times New Roman"/>
          <w:b/>
          <w:sz w:val="28"/>
          <w:szCs w:val="28"/>
          <w:lang w:val="en-US"/>
        </w:rPr>
        <w:t xml:space="preserve"> operator</w:t>
      </w:r>
      <w:r w:rsidRPr="00084FC0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gramEnd"/>
      <w:r w:rsidRPr="00084FC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84FC0">
        <w:rPr>
          <w:rFonts w:ascii="Times New Roman" w:hAnsi="Times New Roman" w:cs="Times New Roman"/>
          <w:sz w:val="28"/>
          <w:szCs w:val="28"/>
          <w:lang w:val="en-US"/>
        </w:rPr>
        <w:t>Shartli</w:t>
      </w:r>
      <w:proofErr w:type="spellEnd"/>
      <w:r w:rsidRPr="00084FC0">
        <w:rPr>
          <w:rFonts w:ascii="Times New Roman" w:hAnsi="Times New Roman" w:cs="Times New Roman"/>
          <w:sz w:val="28"/>
          <w:szCs w:val="28"/>
          <w:lang w:val="en-US"/>
        </w:rPr>
        <w:t xml:space="preserve"> operator </w:t>
      </w:r>
      <w:proofErr w:type="spellStart"/>
      <w:r w:rsidRPr="00084FC0">
        <w:rPr>
          <w:rFonts w:ascii="Times New Roman" w:hAnsi="Times New Roman" w:cs="Times New Roman"/>
          <w:sz w:val="28"/>
          <w:szCs w:val="28"/>
          <w:lang w:val="en-US"/>
        </w:rPr>
        <w:t>ikki</w:t>
      </w:r>
      <w:proofErr w:type="spellEnd"/>
      <w:r w:rsidRPr="00084FC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084FC0">
        <w:rPr>
          <w:rFonts w:ascii="Times New Roman" w:hAnsi="Times New Roman" w:cs="Times New Roman"/>
          <w:sz w:val="28"/>
          <w:szCs w:val="28"/>
          <w:lang w:val="en-US"/>
        </w:rPr>
        <w:t>ko`</w:t>
      </w:r>
      <w:proofErr w:type="gramEnd"/>
      <w:r w:rsidRPr="00084FC0">
        <w:rPr>
          <w:rFonts w:ascii="Times New Roman" w:hAnsi="Times New Roman" w:cs="Times New Roman"/>
          <w:sz w:val="28"/>
          <w:szCs w:val="28"/>
          <w:lang w:val="en-US"/>
        </w:rPr>
        <w:t>rinishda</w:t>
      </w:r>
      <w:proofErr w:type="spellEnd"/>
      <w:r w:rsidRPr="00084FC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84FC0">
        <w:rPr>
          <w:rFonts w:ascii="Times New Roman" w:hAnsi="Times New Roman" w:cs="Times New Roman"/>
          <w:sz w:val="28"/>
          <w:szCs w:val="28"/>
          <w:lang w:val="en-US"/>
        </w:rPr>
        <w:t>ishlatilishi</w:t>
      </w:r>
      <w:proofErr w:type="spellEnd"/>
      <w:r w:rsidRPr="00084FC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84FC0">
        <w:rPr>
          <w:rFonts w:ascii="Times New Roman" w:hAnsi="Times New Roman" w:cs="Times New Roman"/>
          <w:sz w:val="28"/>
          <w:szCs w:val="28"/>
          <w:lang w:val="en-US"/>
        </w:rPr>
        <w:t>mumkin</w:t>
      </w:r>
      <w:proofErr w:type="spellEnd"/>
      <w:r w:rsidRPr="00084FC0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084FC0" w:rsidRPr="00084FC0" w:rsidRDefault="00084FC0" w:rsidP="00084FC0">
      <w:pPr>
        <w:autoSpaceDE w:val="0"/>
        <w:autoSpaceDN w:val="0"/>
        <w:adjustRightInd w:val="0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084FC0">
        <w:rPr>
          <w:rFonts w:ascii="Times New Roman" w:hAnsi="Times New Roman" w:cs="Times New Roman"/>
          <w:sz w:val="28"/>
          <w:szCs w:val="28"/>
          <w:lang w:val="en-US"/>
        </w:rPr>
        <w:t>if</w:t>
      </w:r>
      <w:proofErr w:type="gramEnd"/>
      <w:r w:rsidRPr="00084FC0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proofErr w:type="spellStart"/>
      <w:r w:rsidRPr="00084FC0">
        <w:rPr>
          <w:rFonts w:ascii="Times New Roman" w:hAnsi="Times New Roman" w:cs="Times New Roman"/>
          <w:sz w:val="28"/>
          <w:szCs w:val="28"/>
          <w:lang w:val="en-US"/>
        </w:rPr>
        <w:t>ifoda</w:t>
      </w:r>
      <w:proofErr w:type="spellEnd"/>
      <w:r w:rsidRPr="00084FC0">
        <w:rPr>
          <w:rFonts w:ascii="Times New Roman" w:hAnsi="Times New Roman" w:cs="Times New Roman"/>
          <w:sz w:val="28"/>
          <w:szCs w:val="28"/>
          <w:lang w:val="en-US"/>
        </w:rPr>
        <w:t>) 1- operator else 2- operator</w:t>
      </w:r>
    </w:p>
    <w:p w:rsidR="00084FC0" w:rsidRPr="00084FC0" w:rsidRDefault="00084FC0" w:rsidP="00084FC0">
      <w:pPr>
        <w:autoSpaceDE w:val="0"/>
        <w:autoSpaceDN w:val="0"/>
        <w:adjustRightInd w:val="0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084FC0">
        <w:rPr>
          <w:rFonts w:ascii="Times New Roman" w:hAnsi="Times New Roman" w:cs="Times New Roman"/>
          <w:sz w:val="28"/>
          <w:szCs w:val="28"/>
          <w:lang w:val="en-US"/>
        </w:rPr>
        <w:t>yoki</w:t>
      </w:r>
      <w:proofErr w:type="spellEnd"/>
      <w:proofErr w:type="gramEnd"/>
    </w:p>
    <w:p w:rsidR="00084FC0" w:rsidRPr="00084FC0" w:rsidRDefault="00084FC0" w:rsidP="00084FC0">
      <w:pPr>
        <w:autoSpaceDE w:val="0"/>
        <w:autoSpaceDN w:val="0"/>
        <w:adjustRightInd w:val="0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084FC0">
        <w:rPr>
          <w:rFonts w:ascii="Times New Roman" w:hAnsi="Times New Roman" w:cs="Times New Roman"/>
          <w:sz w:val="28"/>
          <w:szCs w:val="28"/>
          <w:lang w:val="en-US"/>
        </w:rPr>
        <w:t>if</w:t>
      </w:r>
      <w:proofErr w:type="gramEnd"/>
      <w:r w:rsidRPr="00084FC0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proofErr w:type="spellStart"/>
      <w:r w:rsidRPr="00084FC0">
        <w:rPr>
          <w:rFonts w:ascii="Times New Roman" w:hAnsi="Times New Roman" w:cs="Times New Roman"/>
          <w:sz w:val="28"/>
          <w:szCs w:val="28"/>
          <w:lang w:val="en-US"/>
        </w:rPr>
        <w:t>ifoda</w:t>
      </w:r>
      <w:proofErr w:type="spellEnd"/>
      <w:r w:rsidRPr="00084FC0">
        <w:rPr>
          <w:rFonts w:ascii="Times New Roman" w:hAnsi="Times New Roman" w:cs="Times New Roman"/>
          <w:sz w:val="28"/>
          <w:szCs w:val="28"/>
          <w:lang w:val="en-US"/>
        </w:rPr>
        <w:t>) 1-operator</w:t>
      </w:r>
    </w:p>
    <w:p w:rsidR="00084FC0" w:rsidRPr="00084FC0" w:rsidRDefault="00084FC0" w:rsidP="00084FC0">
      <w:pPr>
        <w:autoSpaceDE w:val="0"/>
        <w:autoSpaceDN w:val="0"/>
        <w:adjustRightInd w:val="0"/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084FC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69378A10" wp14:editId="12B87D3A">
                <wp:simplePos x="0" y="0"/>
                <wp:positionH relativeFrom="column">
                  <wp:posOffset>3549650</wp:posOffset>
                </wp:positionH>
                <wp:positionV relativeFrom="paragraph">
                  <wp:posOffset>215900</wp:posOffset>
                </wp:positionV>
                <wp:extent cx="2305685" cy="1907540"/>
                <wp:effectExtent l="19050" t="19050" r="0" b="16510"/>
                <wp:wrapNone/>
                <wp:docPr id="39" name="Группа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05685" cy="1907540"/>
                          <a:chOff x="3294" y="11626"/>
                          <a:chExt cx="3421" cy="3450"/>
                        </a:xfrm>
                      </wpg:grpSpPr>
                      <wps:wsp>
                        <wps:cNvPr id="40" name="AutoShape 29"/>
                        <wps:cNvSpPr>
                          <a:spLocks noChangeArrowheads="1"/>
                        </wps:cNvSpPr>
                        <wps:spPr bwMode="auto">
                          <a:xfrm>
                            <a:off x="5224" y="12393"/>
                            <a:ext cx="1190" cy="676"/>
                          </a:xfrm>
                          <a:prstGeom prst="flowChartDecision">
                            <a:avLst/>
                          </a:prstGeom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Oval 30"/>
                        <wps:cNvSpPr>
                          <a:spLocks noChangeArrowheads="1"/>
                        </wps:cNvSpPr>
                        <wps:spPr bwMode="auto">
                          <a:xfrm>
                            <a:off x="5608" y="11626"/>
                            <a:ext cx="424" cy="32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Rectangle 31"/>
                        <wps:cNvSpPr>
                          <a:spLocks noChangeArrowheads="1"/>
                        </wps:cNvSpPr>
                        <wps:spPr bwMode="auto">
                          <a:xfrm>
                            <a:off x="3294" y="13300"/>
                            <a:ext cx="1371" cy="640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5585" y="12490"/>
                            <a:ext cx="606" cy="4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6EE8" w:rsidRPr="005F07A3" w:rsidRDefault="00316EE8" w:rsidP="00084FC0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proofErr w:type="gramStart"/>
                              <w:r w:rsidRPr="005F07A3"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3757" y="13377"/>
                            <a:ext cx="710" cy="6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6EE8" w:rsidRPr="005F07A3" w:rsidRDefault="00316EE8" w:rsidP="00084FC0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5F07A3">
                                <w:rPr>
                                  <w:lang w:val="en-US"/>
                                </w:rPr>
                                <w:t>P</w:t>
                              </w:r>
                              <w:r w:rsidRPr="005F07A3"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5814" y="13335"/>
                            <a:ext cx="901" cy="5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6EE8" w:rsidRPr="005F07A3" w:rsidRDefault="00316EE8" w:rsidP="00084FC0">
                              <w:pPr>
                                <w:pStyle w:val="a3"/>
                                <w:tabs>
                                  <w:tab w:val="clear" w:pos="4677"/>
                                  <w:tab w:val="clear" w:pos="9355"/>
                                </w:tabs>
                                <w:rPr>
                                  <w:sz w:val="24"/>
                                  <w:szCs w:val="24"/>
                                </w:rPr>
                              </w:pPr>
                              <w:proofErr w:type="spellStart"/>
                              <w:r w:rsidRPr="005F07A3"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yo’q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4374" y="12272"/>
                            <a:ext cx="720" cy="5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6EE8" w:rsidRPr="005F07A3" w:rsidRDefault="00316EE8" w:rsidP="00084FC0">
                              <w:pPr>
                                <w:pStyle w:val="a3"/>
                                <w:tabs>
                                  <w:tab w:val="clear" w:pos="4677"/>
                                  <w:tab w:val="clear" w:pos="9355"/>
                                </w:tabs>
                                <w:rPr>
                                  <w:sz w:val="24"/>
                                  <w:szCs w:val="24"/>
                                </w:rPr>
                              </w:pPr>
                              <w:proofErr w:type="gramStart"/>
                              <w:r w:rsidRPr="005F07A3"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h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Line 36"/>
                        <wps:cNvCnPr/>
                        <wps:spPr bwMode="auto">
                          <a:xfrm>
                            <a:off x="5831" y="11997"/>
                            <a:ext cx="0" cy="376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Oval 37"/>
                        <wps:cNvSpPr>
                          <a:spLocks noChangeArrowheads="1"/>
                        </wps:cNvSpPr>
                        <wps:spPr bwMode="auto">
                          <a:xfrm>
                            <a:off x="5591" y="14750"/>
                            <a:ext cx="424" cy="32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Line 38"/>
                        <wps:cNvCnPr/>
                        <wps:spPr bwMode="auto">
                          <a:xfrm flipH="1">
                            <a:off x="4013" y="12733"/>
                            <a:ext cx="1200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Line 39"/>
                        <wps:cNvCnPr/>
                        <wps:spPr bwMode="auto">
                          <a:xfrm>
                            <a:off x="4031" y="12726"/>
                            <a:ext cx="0" cy="489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Line 40"/>
                        <wps:cNvCnPr/>
                        <wps:spPr bwMode="auto">
                          <a:xfrm>
                            <a:off x="4032" y="13952"/>
                            <a:ext cx="0" cy="326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Line 41"/>
                        <wps:cNvCnPr/>
                        <wps:spPr bwMode="auto">
                          <a:xfrm>
                            <a:off x="5814" y="13059"/>
                            <a:ext cx="0" cy="163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Line 42"/>
                        <wps:cNvCnPr/>
                        <wps:spPr bwMode="auto">
                          <a:xfrm>
                            <a:off x="4031" y="14268"/>
                            <a:ext cx="1800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39" o:spid="_x0000_s1026" style="position:absolute;left:0;text-align:left;margin-left:279.5pt;margin-top:17pt;width:181.55pt;height:150.2pt;z-index:251662336" coordorigin="3294,11626" coordsize="3421,34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">
                <v:shapetype id="_x0000_t110" coordsize="21600,21600" o:spt="110" path="m10800,l,10800,10800,21600,21600,10800xe">
                  <v:stroke joinstyle="miter"/>
                  <v:path gradientshapeok="t" o:connecttype="rect" textboxrect="5400,5400,16200,16200"/>
                </v:shapetype>
                <v:shape id="AutoShape 29" o:spid="_x0000_s1027" type="#_x0000_t110" style="position:absolute;left:5224;top:12393;width:1190;height:6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4HTMAA&#10;AADbAAAADwAAAGRycy9kb3ducmV2LnhtbERPTWsCMRC9F/wPYQQvRbMWK7IapQil6k0txeOwGXcX&#10;N5Mlibr+e+cg9Ph434tV5xp1oxBrzwbGowwUceFtzaWB3+P3cAYqJmSLjWcy8KAIq2XvbYG59Xfe&#10;0+2QSiUhHHM0UKXU5lrHoiKHceRbYuHOPjhMAkOpbcC7hLtGf2TZVDusWRoqbGldUXE5XJ2B8Jnt&#10;t+/ufF2PT9u/S9qUPzvZYwb97msOKlGX/sUv98YamMh6+SI/QC+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I4HTMAAAADbAAAADwAAAAAAAAAAAAAAAACYAgAAZHJzL2Rvd25y&#10;ZXYueG1sUEsFBgAAAAAEAAQA9QAAAIUDAAAAAA==&#10;" fillcolor="white [3212]" strokeweight="3pt"/>
                <v:oval id="Oval 30" o:spid="_x0000_s1028" style="position:absolute;left:5608;top:11626;width:424;height:3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F9zMAA&#10;AADbAAAADwAAAGRycy9kb3ducmV2LnhtbESPT4vCMBTE78J+h/AW9qZpZRHpGou4CN7Ev+dH87Yt&#10;Ji8lydr67Y0geBxm5jfMohysETfyoXWsIJ9kIIgrp1uuFZyOm/EcRIjIGo1jUnCnAOXyY7TAQrue&#10;93Q7xFokCIcCFTQxdoWUoWrIYpi4jjh5f85bjEn6WmqPfYJbI6dZNpMWW04LDXa0bqi6Hv6tAnPx&#10;7Xy13/nfPPjzcPfutDNbpb4+h9UPiEhDfIdf7a1W8J3D80v6AXL5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xF9zMAAAADbAAAADwAAAAAAAAAAAAAAAACYAgAAZHJzL2Rvd25y&#10;ZXYueG1sUEsFBgAAAAAEAAQA9QAAAIUDAAAAAA==&#10;" strokeweight="3pt"/>
                <v:rect id="Rectangle 31" o:spid="_x0000_s1029" style="position:absolute;left:3294;top:13300;width:1371;height:6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FFlA8QA&#10;AADbAAAADwAAAGRycy9kb3ducmV2LnhtbESPQWvCQBSE7wX/w/IEb3WjlBKjq6hQCPTUJFC8vWaf&#10;STD7NmTXJPbXdwuFHoeZ+YbZHSbTioF611hWsFpGIIhLqxuuFBT523MMwnlkja1lUvAgB4f97GmH&#10;ibYjf9CQ+UoECLsEFdTed4mUrqzJoFvajjh4V9sb9EH2ldQ9jgFuWrmOoldpsOGwUGNH55rKW3Y3&#10;CvLN51dRbGScf188Xk7ndHq/pkot5tNxC8LT5P/Df+1UK3hZw++X8APk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RRZQPEAAAA2wAAAA8AAAAAAAAAAAAAAAAAmAIAAGRycy9k&#10;b3ducmV2LnhtbFBLBQYAAAAABAAEAPUAAACJAwAAAAA=&#10;" fillcolor="white [3212]" strokeweight="2.25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2" o:spid="_x0000_s1030" type="#_x0000_t202" style="position:absolute;left:5585;top:12490;width:606;height:4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Fkk8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2wK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Fkk8MAAADbAAAADwAAAAAAAAAAAAAAAACYAgAAZHJzL2Rv&#10;d25yZXYueG1sUEsFBgAAAAAEAAQA9QAAAIgDAAAAAA==&#10;" filled="f" stroked="f">
                  <v:textbox>
                    <w:txbxContent>
                      <w:p w:rsidR="00316EE8" w:rsidRPr="005F07A3" w:rsidRDefault="00316EE8" w:rsidP="00084FC0">
                        <w:pPr>
                          <w:rPr>
                            <w:sz w:val="24"/>
                            <w:szCs w:val="24"/>
                            <w:lang w:val="en-US"/>
                          </w:rPr>
                        </w:pPr>
                        <w:proofErr w:type="gramStart"/>
                        <w:r w:rsidRPr="005F07A3">
                          <w:rPr>
                            <w:sz w:val="24"/>
                            <w:szCs w:val="24"/>
                            <w:lang w:val="en-US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Text Box 33" o:spid="_x0000_s1031" type="#_x0000_t202" style="position:absolute;left:3757;top:13377;width:710;height:6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<v:textbox>
                    <w:txbxContent>
                      <w:p w:rsidR="00316EE8" w:rsidRPr="005F07A3" w:rsidRDefault="00316EE8" w:rsidP="00084FC0">
                        <w:pPr>
                          <w:rPr>
                            <w:vertAlign w:val="subscript"/>
                            <w:lang w:val="en-US"/>
                          </w:rPr>
                        </w:pPr>
                        <w:r w:rsidRPr="005F07A3">
                          <w:rPr>
                            <w:lang w:val="en-US"/>
                          </w:rPr>
                          <w:t>P</w:t>
                        </w:r>
                        <w:r w:rsidRPr="005F07A3">
                          <w:rPr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34" o:spid="_x0000_s1032" type="#_x0000_t202" style="position:absolute;left:5814;top:13335;width:901;height:5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 filled="f" stroked="f">
                  <v:textbox>
                    <w:txbxContent>
                      <w:p w:rsidR="00316EE8" w:rsidRPr="005F07A3" w:rsidRDefault="00316EE8" w:rsidP="00084FC0">
                        <w:pPr>
                          <w:pStyle w:val="a3"/>
                          <w:tabs>
                            <w:tab w:val="clear" w:pos="4677"/>
                            <w:tab w:val="clear" w:pos="9355"/>
                          </w:tabs>
                          <w:rPr>
                            <w:sz w:val="24"/>
                            <w:szCs w:val="24"/>
                          </w:rPr>
                        </w:pPr>
                        <w:proofErr w:type="spellStart"/>
                        <w:r w:rsidRPr="005F07A3">
                          <w:rPr>
                            <w:sz w:val="24"/>
                            <w:szCs w:val="24"/>
                            <w:lang w:val="en-US"/>
                          </w:rPr>
                          <w:t>yo’q</w:t>
                        </w:r>
                        <w:proofErr w:type="spellEnd"/>
                      </w:p>
                    </w:txbxContent>
                  </v:textbox>
                </v:shape>
                <v:shape id="Text Box 35" o:spid="_x0000_s1033" type="#_x0000_t202" style="position:absolute;left:4374;top:12272;width:720;height:5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bHC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R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scLwgAAANsAAAAPAAAAAAAAAAAAAAAAAJgCAABkcnMvZG93&#10;bnJldi54bWxQSwUGAAAAAAQABAD1AAAAhwMAAAAA&#10;" filled="f" stroked="f">
                  <v:textbox>
                    <w:txbxContent>
                      <w:p w:rsidR="00316EE8" w:rsidRPr="005F07A3" w:rsidRDefault="00316EE8" w:rsidP="00084FC0">
                        <w:pPr>
                          <w:pStyle w:val="a3"/>
                          <w:tabs>
                            <w:tab w:val="clear" w:pos="4677"/>
                            <w:tab w:val="clear" w:pos="9355"/>
                          </w:tabs>
                          <w:rPr>
                            <w:sz w:val="24"/>
                            <w:szCs w:val="24"/>
                          </w:rPr>
                        </w:pPr>
                        <w:proofErr w:type="gramStart"/>
                        <w:r w:rsidRPr="005F07A3">
                          <w:rPr>
                            <w:sz w:val="24"/>
                            <w:szCs w:val="24"/>
                            <w:lang w:val="en-US"/>
                          </w:rPr>
                          <w:t>ha</w:t>
                        </w:r>
                        <w:proofErr w:type="gramEnd"/>
                      </w:p>
                    </w:txbxContent>
                  </v:textbox>
                </v:shape>
                <v:line id="Line 36" o:spid="_x0000_s1034" style="position:absolute;visibility:visible;mso-wrap-style:square" from="5831,11997" to="5831,123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xYCXcIAAADbAAAADwAAAGRycy9kb3ducmV2LnhtbESPQYvCMBSE78L+h/AWvGm6i1jpGmVX&#10;EATxUBW8vm2ebbF5KUm09d8bQfA4zMw3zHzZm0bcyPnasoKvcQKCuLC65lLB8bAezUD4gKyxsUwK&#10;7uRhufgYzDHTtuOcbvtQighhn6GCKoQ2k9IXFRn0Y9sSR+9sncEQpSuldthFuGnkd5JMpcGa40KF&#10;La0qKi77q1Hwt2vzu/5PfbI6pbND3zmd41ap4Wf/+wMiUB/e4Vd7oxVMUnh+iT9ALh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xYCXcIAAADbAAAADwAAAAAAAAAAAAAA&#10;AAChAgAAZHJzL2Rvd25yZXYueG1sUEsFBgAAAAAEAAQA+QAAAJADAAAAAA==&#10;" strokeweight="3pt">
                  <v:stroke endarrow="block"/>
                </v:line>
                <v:oval id="Oval 37" o:spid="_x0000_s1035" style="position:absolute;left:5591;top:14750;width:424;height:3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" strokeweight="3pt"/>
                <v:line id="Line 38" o:spid="_x0000_s1036" style="position:absolute;flip:x;visibility:visible;mso-wrap-style:square" from="4013,12733" to="5213,127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cuOIMQAAADbAAAADwAAAGRycy9kb3ducmV2LnhtbESPX0sDMRDE3wW/Q1jBF2lzVi3t2bRY&#10;oX/wzbb0ebmsl8PbzZnE9vrtjSD4OMzMb5jZoudWnSjExouB+2EBiqTytpHawGG/GkxAxYRisfVC&#10;Bi4UYTG/vpphaf1Z3um0S7XKEIklGnApdaXWsXLEGIe+I8nehw+MKctQaxvwnOHc6lFRjDVjI3nB&#10;YUevjqrP3TcbeHIVb1eHzd3XA76FxMzL9eZozO1N//IMKlGf/sN/7a018DiF3y/5B+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y44gxAAAANsAAAAPAAAAAAAAAAAA&#10;AAAAAKECAABkcnMvZG93bnJldi54bWxQSwUGAAAAAAQABAD5AAAAkgMAAAAA&#10;" strokeweight="3pt"/>
                <v:line id="Line 39" o:spid="_x0000_s1037" style="position:absolute;visibility:visible;mso-wrap-style:square" from="4031,12726" to="4031,132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YM9MEAAADbAAAADwAAAGRycy9kb3ducmV2LnhtbERPz2uDMBS+D/Y/hFfobY0ddIprlK0w&#10;GJQdrIVeX82bysyLJFnV/745DHb8+H7vy9kM4kbO95YVbDcJCOLG6p5bBef64ykD4QOyxsEyKVjI&#10;Q1k8Puwx13biim6n0IoYwj5HBV0IYy6lbzoy6Dd2JI7ct3UGQ4SuldrhFMPNIJ+T5EUa7Dk2dDjS&#10;oaPm5/RrFLx/jdWir6lPDpc0q+fJ6QqPSq1X89sriEBz+Bf/uT+1gl1cH7/EHyCLO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9Jgz0wQAAANsAAAAPAAAAAAAAAAAAAAAA&#10;AKECAABkcnMvZG93bnJldi54bWxQSwUGAAAAAAQABAD5AAAAjwMAAAAA&#10;" strokeweight="3pt">
                  <v:stroke endarrow="block"/>
                </v:line>
                <v:line id="Line 40" o:spid="_x0000_s1038" style="position:absolute;visibility:visible;mso-wrap-style:square" from="4032,13952" to="4032,142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24fLsEAAADbAAAADwAAAGRycy9kb3ducmV2LnhtbESPQYvCMBSE7wv+h/AEb2uq4iLVKCoI&#10;HvZiV8TjI3m2xealJFG7++s3guBxmJlvmMWqs424kw+1YwWjYQaCWDtTc6ng+LP7nIEIEdlg45gU&#10;/FKA1bL3scDcuAcf6F7EUiQIhxwVVDG2uZRBV2QxDF1LnLyL8xZjkr6UxuMjwW0jx1n2JS3WnBYq&#10;bGlbkb4WN6ug2OuL+5v46+m8+dZ6h/6AtVdq0O/WcxCRuvgOv9p7o2A6gueX9APk8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Dbh8uwQAAANsAAAAPAAAAAAAAAAAAAAAA&#10;AKECAABkcnMvZG93bnJldi54bWxQSwUGAAAAAAQABAD5AAAAjwMAAAAA&#10;" strokeweight="3pt"/>
                <v:line id="Line 41" o:spid="_x0000_s1039" style="position:absolute;visibility:visible;mso-wrap-style:square" from="5814,13059" to="5814,146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g3GMIAAADbAAAADwAAAGRycy9kb3ducmV2LnhtbESPQYvCMBSE78L+h/CEvWmqsCrVKK4g&#10;LCweaoW9vm2ebbF5KUm09d8bQfA4zMw3zGrTm0bcyPnasoLJOAFBXFhdc6nglO9HCxA+IGtsLJOC&#10;O3nYrD8GK0y17Tij2zGUIkLYp6igCqFNpfRFRQb92LbE0TtbZzBE6UqpHXYRbho5TZKZNFhzXKiw&#10;pV1FxeV4NQq+D2121/9zn+z+5ou875zO8Fepz2G/XYII1Id3+NX+0Qq+pvD8En+AXD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rg3GMIAAADbAAAADwAAAAAAAAAAAAAA&#10;AAChAgAAZHJzL2Rvd25yZXYueG1sUEsFBgAAAAAEAAQA+QAAAJADAAAAAA==&#10;" strokeweight="3pt">
                  <v:stroke endarrow="block"/>
                </v:line>
                <v:line id="Line 42" o:spid="_x0000_s1040" style="position:absolute;visibility:visible;mso-wrap-style:square" from="4031,14268" to="5831,142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SSg8QAAADbAAAADwAAAGRycy9kb3ducmV2LnhtbESPQWvCQBSE7wX/w/KE3uqulVaJrtIK&#10;QqH0kETw+sw+k2D2bdjdmvjvu4VCj8PMfMNsdqPtxI18aB1rmM8UCOLKmZZrDcfy8LQCESKywc4x&#10;abhTgN128rDBzLiBc7oVsRYJwiFDDU2MfSZlqBqyGGauJ07exXmLMUlfS+NxSHDbyWelXqXFltNC&#10;gz3tG6quxbfV8P7V53dzXga1Py1X5Th4k+On1o/T8W0NItIY/8N/7Q+j4WUBv1/SD5Db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9JKDxAAAANsAAAAPAAAAAAAAAAAA&#10;AAAAAKECAABkcnMvZG93bnJldi54bWxQSwUGAAAAAAQABAD5AAAAkgMAAAAA&#10;" strokeweight="3pt">
                  <v:stroke endarrow="block"/>
                </v:line>
              </v:group>
            </w:pict>
          </mc:Fallback>
        </mc:AlternateContent>
      </w:r>
      <w:r w:rsidRPr="00084FC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4AA8E5BF" wp14:editId="4C82BBC2">
                <wp:simplePos x="0" y="0"/>
                <wp:positionH relativeFrom="column">
                  <wp:posOffset>281305</wp:posOffset>
                </wp:positionH>
                <wp:positionV relativeFrom="paragraph">
                  <wp:posOffset>215900</wp:posOffset>
                </wp:positionV>
                <wp:extent cx="2822575" cy="1908175"/>
                <wp:effectExtent l="19050" t="19050" r="15875" b="15875"/>
                <wp:wrapNone/>
                <wp:docPr id="54" name="Группа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22575" cy="1908175"/>
                          <a:chOff x="3476" y="5836"/>
                          <a:chExt cx="5002" cy="3389"/>
                        </a:xfrm>
                      </wpg:grpSpPr>
                      <wps:wsp>
                        <wps:cNvPr id="55" name="AutoShape 44"/>
                        <wps:cNvSpPr>
                          <a:spLocks noChangeArrowheads="1"/>
                        </wps:cNvSpPr>
                        <wps:spPr bwMode="auto">
                          <a:xfrm>
                            <a:off x="5403" y="6603"/>
                            <a:ext cx="1190" cy="676"/>
                          </a:xfrm>
                          <a:prstGeom prst="flowChartDecision">
                            <a:avLst/>
                          </a:prstGeom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Oval 45"/>
                        <wps:cNvSpPr>
                          <a:spLocks noChangeArrowheads="1"/>
                        </wps:cNvSpPr>
                        <wps:spPr bwMode="auto">
                          <a:xfrm>
                            <a:off x="5787" y="5836"/>
                            <a:ext cx="424" cy="32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Rectangle 46"/>
                        <wps:cNvSpPr>
                          <a:spLocks noChangeArrowheads="1"/>
                        </wps:cNvSpPr>
                        <wps:spPr bwMode="auto">
                          <a:xfrm>
                            <a:off x="3476" y="7510"/>
                            <a:ext cx="1371" cy="640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5764" y="6700"/>
                            <a:ext cx="606" cy="4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6EE8" w:rsidRPr="005F07A3" w:rsidRDefault="00316EE8" w:rsidP="00084FC0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proofErr w:type="gramStart"/>
                              <w:r w:rsidRPr="005F07A3"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Text Box 48"/>
                        <wps:cNvSpPr txBox="1">
                          <a:spLocks noChangeArrowheads="1"/>
                        </wps:cNvSpPr>
                        <wps:spPr bwMode="auto">
                          <a:xfrm>
                            <a:off x="3936" y="7587"/>
                            <a:ext cx="710" cy="6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6EE8" w:rsidRPr="005F07A3" w:rsidRDefault="00316EE8" w:rsidP="00084FC0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5F07A3">
                                <w:rPr>
                                  <w:lang w:val="en-US"/>
                                </w:rPr>
                                <w:t>P</w:t>
                              </w:r>
                              <w:r w:rsidRPr="005F07A3"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6947" y="6482"/>
                            <a:ext cx="967" cy="5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6EE8" w:rsidRPr="005F07A3" w:rsidRDefault="00316EE8" w:rsidP="00084FC0">
                              <w:pPr>
                                <w:pStyle w:val="a3"/>
                                <w:tabs>
                                  <w:tab w:val="clear" w:pos="4677"/>
                                  <w:tab w:val="clear" w:pos="9355"/>
                                </w:tabs>
                                <w:rPr>
                                  <w:sz w:val="24"/>
                                  <w:szCs w:val="24"/>
                                </w:rPr>
                              </w:pPr>
                              <w:proofErr w:type="spellStart"/>
                              <w: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y</w:t>
                              </w:r>
                              <w:r w:rsidRPr="005F07A3"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o’q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4553" y="6482"/>
                            <a:ext cx="720" cy="5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6EE8" w:rsidRPr="005F07A3" w:rsidRDefault="00316EE8" w:rsidP="00084FC0">
                              <w:pPr>
                                <w:pStyle w:val="a3"/>
                                <w:tabs>
                                  <w:tab w:val="clear" w:pos="4677"/>
                                  <w:tab w:val="clear" w:pos="9355"/>
                                </w:tabs>
                                <w:rPr>
                                  <w:sz w:val="24"/>
                                  <w:szCs w:val="24"/>
                                </w:rPr>
                              </w:pPr>
                              <w:proofErr w:type="gramStart"/>
                              <w:r w:rsidRPr="005F07A3"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h</w:t>
                              </w:r>
                              <w:r w:rsidRPr="005F07A3">
                                <w:rPr>
                                  <w:sz w:val="24"/>
                                  <w:szCs w:val="24"/>
                                </w:rPr>
                                <w:t>а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Line 51"/>
                        <wps:cNvCnPr/>
                        <wps:spPr bwMode="auto">
                          <a:xfrm>
                            <a:off x="6010" y="6207"/>
                            <a:ext cx="0" cy="376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Oval 52"/>
                        <wps:cNvSpPr>
                          <a:spLocks noChangeArrowheads="1"/>
                        </wps:cNvSpPr>
                        <wps:spPr bwMode="auto">
                          <a:xfrm>
                            <a:off x="5736" y="8899"/>
                            <a:ext cx="424" cy="32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Line 53"/>
                        <wps:cNvCnPr/>
                        <wps:spPr bwMode="auto">
                          <a:xfrm flipH="1">
                            <a:off x="4192" y="6943"/>
                            <a:ext cx="1200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Line 54"/>
                        <wps:cNvCnPr/>
                        <wps:spPr bwMode="auto">
                          <a:xfrm flipH="1">
                            <a:off x="6576" y="6943"/>
                            <a:ext cx="1200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" name="Line 55"/>
                        <wps:cNvCnPr/>
                        <wps:spPr bwMode="auto">
                          <a:xfrm>
                            <a:off x="4210" y="6936"/>
                            <a:ext cx="0" cy="489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" name="Rectangle 56"/>
                        <wps:cNvSpPr>
                          <a:spLocks noChangeArrowheads="1"/>
                        </wps:cNvSpPr>
                        <wps:spPr bwMode="auto">
                          <a:xfrm>
                            <a:off x="7107" y="7510"/>
                            <a:ext cx="1371" cy="640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Line 57"/>
                        <wps:cNvCnPr/>
                        <wps:spPr bwMode="auto">
                          <a:xfrm>
                            <a:off x="7776" y="6943"/>
                            <a:ext cx="0" cy="489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Line 58"/>
                        <wps:cNvCnPr/>
                        <wps:spPr bwMode="auto">
                          <a:xfrm>
                            <a:off x="4211" y="8162"/>
                            <a:ext cx="0" cy="326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Line 59"/>
                        <wps:cNvCnPr/>
                        <wps:spPr bwMode="auto">
                          <a:xfrm>
                            <a:off x="7793" y="8162"/>
                            <a:ext cx="0" cy="326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" name="Line 60"/>
                        <wps:cNvCnPr/>
                        <wps:spPr bwMode="auto">
                          <a:xfrm>
                            <a:off x="4193" y="8488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Line 61"/>
                        <wps:cNvCnPr/>
                        <wps:spPr bwMode="auto">
                          <a:xfrm>
                            <a:off x="5959" y="8499"/>
                            <a:ext cx="0" cy="376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7545" y="7595"/>
                            <a:ext cx="710" cy="6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6EE8" w:rsidRPr="005F07A3" w:rsidRDefault="00316EE8" w:rsidP="00084FC0">
                              <w:pPr>
                                <w:rPr>
                                  <w:vertAlign w:val="subscript"/>
                                </w:rPr>
                              </w:pPr>
                              <w:r w:rsidRPr="005F07A3">
                                <w:rPr>
                                  <w:lang w:val="en-US"/>
                                </w:rPr>
                                <w:t>P</w:t>
                              </w:r>
                              <w:r w:rsidRPr="005F07A3"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54" o:spid="_x0000_s1041" style="position:absolute;left:0;text-align:left;margin-left:22.15pt;margin-top:17pt;width:222.25pt;height:150.25pt;z-index:251663360" coordorigin="3476,5836" coordsize="5002,33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">
                <v:shape id="AutoShape 44" o:spid="_x0000_s1042" type="#_x0000_t110" style="position:absolute;left:5403;top:6603;width:1190;height:6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AyCb8A&#10;AADbAAAADwAAAGRycy9kb3ducmV2LnhtbERPy4rCMBTdC/MP4QqzEU0VKkM1FREGHzt1GGZ5aW4f&#10;2NyUJGrn740guDyc93LVm1bcyPnGsoLpJAFBXFjdcKXg5/w9/gLhA7LG1jIp+CcPq/xjsMRM2zsf&#10;6XYKlYgh7DNUUIfQZVL6oiaDfmI74siV1hkMEbpKaof3GG5aOUuSuTTYcGyosaNNTcXldDUKXJoc&#10;9yNTXjfTv/3vJeyq7SHuUZ/Dfr0AEagPb/HLvdMK0hSeX+IPk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xIDIJvwAAANsAAAAPAAAAAAAAAAAAAAAAAJgCAABkcnMvZG93bnJl&#10;di54bWxQSwUGAAAAAAQABAD1AAAAhAMAAAAA&#10;" fillcolor="white [3212]" strokeweight="3pt"/>
                <v:oval id="Oval 45" o:spid="_x0000_s1043" style="position:absolute;left:5787;top:5836;width:424;height:3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FzZcAA&#10;AADbAAAADwAAAGRycy9kb3ducmV2LnhtbESPQYvCMBSE74L/ITzBm6YKilTTIsqCN9FVz4/m2RaT&#10;l5Jktf57s7Cwx2FmvmE2ZW+NeJIPrWMFs2kGgrhyuuVaweX7a7ICESKyRuOYFLwpQFkMBxvMtXvx&#10;iZ7nWIsE4ZCjgibGLpcyVA1ZDFPXESfv7rzFmKSvpfb4SnBr5DzLltJiy2mhwY52DVWP849VYG6+&#10;XW1PR7+fBX/t395djuag1HjUb9cgIvXxP/zXPmgFiyX8fkk/QBY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SFzZcAAAADbAAAADwAAAAAAAAAAAAAAAACYAgAAZHJzL2Rvd25y&#10;ZXYueG1sUEsFBgAAAAAEAAQA9QAAAIUDAAAAAA==&#10;" strokeweight="3pt"/>
                <v:rect id="Rectangle 46" o:spid="_x0000_s1044" style="position:absolute;left:3476;top:7510;width:1371;height:6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9QRsMA&#10;AADbAAAADwAAAGRycy9kb3ducmV2LnhtbESPQYvCMBSE7wv+h/AEb2uqoKvVKCoIBU9rC4u3Z/Ns&#10;i81LaaJWf71ZWNjjMDPfMMt1Z2pxp9ZVlhWMhhEI4tzqigsFWbr/nIFwHlljbZkUPMnBetX7WGKs&#10;7YO/6X70hQgQdjEqKL1vYildXpJBN7QNcfAutjXog2wLqVt8BLip5TiKptJgxWGhxIZ2JeXX480o&#10;SOc/5yyby1n6Onk8bXdJd7gkSg363WYBwlPn/8N/7UQrmHzB75fwA+Tq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f9QRsMAAADbAAAADwAAAAAAAAAAAAAAAACYAgAAZHJzL2Rv&#10;d25yZXYueG1sUEsFBgAAAAAEAAQA9QAAAIgDAAAAAA==&#10;" fillcolor="white [3212]" strokeweight="2.25pt"/>
                <v:shape id="Text Box 47" o:spid="_x0000_s1045" type="#_x0000_t202" style="position:absolute;left:5764;top:6700;width:606;height:4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xgP7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s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ScYD++AAAA2wAAAA8AAAAAAAAAAAAAAAAAmAIAAGRycy9kb3ducmV2&#10;LnhtbFBLBQYAAAAABAAEAPUAAACDAwAAAAA=&#10;" filled="f" stroked="f">
                  <v:textbox>
                    <w:txbxContent>
                      <w:p w:rsidR="00316EE8" w:rsidRPr="005F07A3" w:rsidRDefault="00316EE8" w:rsidP="00084FC0">
                        <w:pPr>
                          <w:rPr>
                            <w:sz w:val="24"/>
                            <w:szCs w:val="24"/>
                            <w:lang w:val="en-US"/>
                          </w:rPr>
                        </w:pPr>
                        <w:proofErr w:type="gramStart"/>
                        <w:r w:rsidRPr="005F07A3">
                          <w:rPr>
                            <w:sz w:val="24"/>
                            <w:szCs w:val="24"/>
                            <w:lang w:val="en-US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Text Box 48" o:spid="_x0000_s1046" type="#_x0000_t202" style="position:absolute;left:3936;top:7587;width:710;height:6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DFpM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9DFpMMAAADbAAAADwAAAAAAAAAAAAAAAACYAgAAZHJzL2Rv&#10;d25yZXYueG1sUEsFBgAAAAAEAAQA9QAAAIgDAAAAAA==&#10;" filled="f" stroked="f">
                  <v:textbox>
                    <w:txbxContent>
                      <w:p w:rsidR="00316EE8" w:rsidRPr="005F07A3" w:rsidRDefault="00316EE8" w:rsidP="00084FC0">
                        <w:pPr>
                          <w:rPr>
                            <w:vertAlign w:val="subscript"/>
                            <w:lang w:val="en-US"/>
                          </w:rPr>
                        </w:pPr>
                        <w:r w:rsidRPr="005F07A3">
                          <w:rPr>
                            <w:lang w:val="en-US"/>
                          </w:rPr>
                          <w:t>P</w:t>
                        </w:r>
                        <w:r w:rsidRPr="005F07A3">
                          <w:rPr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49" o:spid="_x0000_s1047" type="#_x0000_t202" style="position:absolute;left:6947;top:6482;width:967;height:5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amhL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18c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SGpoS+AAAA2wAAAA8AAAAAAAAAAAAAAAAAmAIAAGRycy9kb3ducmV2&#10;LnhtbFBLBQYAAAAABAAEAPUAAACDAwAAAAA=&#10;" filled="f" stroked="f">
                  <v:textbox>
                    <w:txbxContent>
                      <w:p w:rsidR="00316EE8" w:rsidRPr="005F07A3" w:rsidRDefault="00316EE8" w:rsidP="00084FC0">
                        <w:pPr>
                          <w:pStyle w:val="a3"/>
                          <w:tabs>
                            <w:tab w:val="clear" w:pos="4677"/>
                            <w:tab w:val="clear" w:pos="9355"/>
                          </w:tabs>
                          <w:rPr>
                            <w:sz w:val="24"/>
                            <w:szCs w:val="24"/>
                          </w:rPr>
                        </w:pPr>
                        <w:proofErr w:type="spellStart"/>
                        <w:r>
                          <w:rPr>
                            <w:sz w:val="24"/>
                            <w:szCs w:val="24"/>
                            <w:lang w:val="en-US"/>
                          </w:rPr>
                          <w:t>y</w:t>
                        </w:r>
                        <w:r w:rsidRPr="005F07A3">
                          <w:rPr>
                            <w:sz w:val="24"/>
                            <w:szCs w:val="24"/>
                            <w:lang w:val="en-US"/>
                          </w:rPr>
                          <w:t>o’q</w:t>
                        </w:r>
                        <w:proofErr w:type="spellEnd"/>
                      </w:p>
                    </w:txbxContent>
                  </v:textbox>
                </v:shape>
                <v:shape id="Text Box 50" o:spid="_x0000_s1048" type="#_x0000_t202" style="position:absolute;left:4553;top:6482;width:720;height:5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oDH8MA&#10;AADbAAAADwAAAGRycy9kb3ducmV2LnhtbESPQWvCQBSE70L/w/KE3sxupBVNs4ZiKfRUUVuht0f2&#10;mQSzb0N2a9J/3xUEj8PMfMPkxWhbcaHeN441pIkCQVw603Cl4evwPluC8AHZYOuYNPyRh2L9MMkx&#10;M27gHV32oRIRwj5DDXUIXSalL2uy6BPXEUfv5HqLIcq+kqbHIcJtK+dKLaTFhuNCjR1tairP+1+r&#10;4fvz9HN8UtvqzT53gxuVZLuSWj9Ox9cXEIHGcA/f2h9GwyKF65f4A+T6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8oDH8MAAADbAAAADwAAAAAAAAAAAAAAAACYAgAAZHJzL2Rv&#10;d25yZXYueG1sUEsFBgAAAAAEAAQA9QAAAIgDAAAAAA==&#10;" filled="f" stroked="f">
                  <v:textbox>
                    <w:txbxContent>
                      <w:p w:rsidR="00316EE8" w:rsidRPr="005F07A3" w:rsidRDefault="00316EE8" w:rsidP="00084FC0">
                        <w:pPr>
                          <w:pStyle w:val="a3"/>
                          <w:tabs>
                            <w:tab w:val="clear" w:pos="4677"/>
                            <w:tab w:val="clear" w:pos="9355"/>
                          </w:tabs>
                          <w:rPr>
                            <w:sz w:val="24"/>
                            <w:szCs w:val="24"/>
                          </w:rPr>
                        </w:pPr>
                        <w:proofErr w:type="gramStart"/>
                        <w:r w:rsidRPr="005F07A3">
                          <w:rPr>
                            <w:sz w:val="24"/>
                            <w:szCs w:val="24"/>
                            <w:lang w:val="en-US"/>
                          </w:rPr>
                          <w:t>h</w:t>
                        </w:r>
                        <w:r w:rsidRPr="005F07A3">
                          <w:rPr>
                            <w:sz w:val="24"/>
                            <w:szCs w:val="24"/>
                          </w:rPr>
                          <w:t>а</w:t>
                        </w:r>
                        <w:proofErr w:type="gramEnd"/>
                      </w:p>
                    </w:txbxContent>
                  </v:textbox>
                </v:shape>
                <v:line id="Line 51" o:spid="_x0000_s1049" style="position:absolute;visibility:visible;mso-wrap-style:square" from="6010,6207" to="6010,6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T9pcMAAADbAAAADwAAAGRycy9kb3ducmV2LnhtbESPQWvCQBSE70L/w/IKvZmNHqKkWUWF&#10;giA9RAWvz+xrEsy+DbvbJP77bqHQ4zAz3zDFdjKdGMj51rKCRZKCIK6sbrlWcL18zNcgfEDW2Fkm&#10;BU/ysN28zArMtR25pOEcahEh7HNU0ITQ51L6qiGDPrE9cfS+rDMYonS11A7HCDedXKZpJg22HBca&#10;7OnQUPU4fxsF+8++fOr7yqeH22p9mUanSzwp9fY67d5BBJrCf/ivfdQKsiX8fok/QG5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zU/aXDAAAA2wAAAA8AAAAAAAAAAAAA&#10;AAAAoQIAAGRycy9kb3ducmV2LnhtbFBLBQYAAAAABAAEAPkAAACRAwAAAAA=&#10;" strokeweight="3pt">
                  <v:stroke endarrow="block"/>
                </v:line>
                <v:oval id="Oval 52" o:spid="_x0000_s1050" style="position:absolute;left:5736;top:8899;width:424;height:3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zoaQMAA&#10;AADbAAAADwAAAGRycy9kb3ducmV2LnhtbESPQYvCMBSE74L/ITzBm6YqiFTTIsqCN9FVz4/m2RaT&#10;l5Jktf57s7Cwx2FmvmE2ZW+NeJIPrWMFs2kGgrhyuuVaweX7a7ICESKyRuOYFLwpQFkMBxvMtXvx&#10;iZ7nWIsE4ZCjgibGLpcyVA1ZDFPXESfv7rzFmKSvpfb4SnBr5DzLltJiy2mhwY52DVWP849VYG6+&#10;XW1PR7+fBX/t395djuag1HjUb9cgIvXxP/zXPmgFywX8fkk/QBY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zoaQMAAAADbAAAADwAAAAAAAAAAAAAAAACYAgAAZHJzL2Rvd25y&#10;ZXYueG1sUEsFBgAAAAAEAAQA9QAAAIUDAAAAAA==&#10;" strokeweight="3pt"/>
                <v:line id="Line 53" o:spid="_x0000_s1051" style="position:absolute;flip:x;visibility:visible;mso-wrap-style:square" from="4192,6943" to="5392,69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993sMAAADbAAAADwAAAGRycy9kb3ducmV2LnhtbESPX0sDMRDE3wW/Q1jBl2JzWi3l2rSo&#10;0D/0rbX4vFzWy+Ht5kxie/32jVDwcZiZ3zCzRc+tOlKIjRcDj8MCFEnlbSO1gcPH8mECKiYUi60X&#10;MnCmCIv57c0MS+tPsqPjPtUqQySWaMCl1JVax8oRYxz6jiR7Xz4wpixDrW3AU4Zzq5+KYqwZG8kL&#10;Djt6d1R973/ZwIureLM8rAc/I9yGxMxvq/WnMfd3/esUVKI+/Yev7Y01MH6Gvy/5B+j5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x/fd7DAAAA2wAAAA8AAAAAAAAAAAAA&#10;AAAAoQIAAGRycy9kb3ducmV2LnhtbFBLBQYAAAAABAAEAPkAAACRAwAAAAA=&#10;" strokeweight="3pt"/>
                <v:line id="Line 54" o:spid="_x0000_s1052" style="position:absolute;flip:x;visibility:visible;mso-wrap-style:square" from="6576,6943" to="7776,69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PYRcMAAADbAAAADwAAAGRycy9kb3ducmV2LnhtbESPX2sCMRDE3wv9DmEFX4rmWlHKaZS2&#10;4B/6Vis+L5f1cni7uSapnt++KRT6OMzMb5jFqudWXSjExouBx3EBiqTytpHawOFzPXoGFROKxdYL&#10;GbhRhNXy/m6BpfVX+aDLPtUqQySWaMCl1JVax8oRYxz7jiR7Jx8YU5ah1jbgNcO51U9FMdOMjeQF&#10;hx29OarO+282MHUV79aH7cPXBN9DYubXzfZozHDQv8xBJerTf/ivvbMGZlP4/ZJ/gF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Mz2EXDAAAA2wAAAA8AAAAAAAAAAAAA&#10;AAAAoQIAAGRycy9kb3ducmV2LnhtbFBLBQYAAAAABAAEAPkAAACRAwAAAAA=&#10;" strokeweight="3pt"/>
                <v:line id="Line 55" o:spid="_x0000_s1053" style="position:absolute;visibility:visible;mso-wrap-style:square" from="4210,6936" to="421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+/7psEAAADbAAAADwAAAGRycy9kb3ducmV2LnhtbESPQYvCMBSE7wv+h/CEva2pe6hSjaKC&#10;IIiHquD12TzbYvNSkqyt/34jCB6HmfmGmS9704gHOV9bVjAeJSCIC6trLhWcT9ufKQgfkDU2lknB&#10;kzwsF4OvOWbadpzT4xhKESHsM1RQhdBmUvqiIoN+ZFvi6N2sMxiidKXUDrsIN438TZJUGqw5LlTY&#10;0qai4n78MwrWhzZ/6uvEJ5vLZHrqO6dz3Cv1PexXMxCB+vAJv9s7rSBN4fUl/gC5+A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T7/umwQAAANsAAAAPAAAAAAAAAAAAAAAA&#10;AKECAABkcnMvZG93bnJldi54bWxQSwUGAAAAAAQABAD5AAAAjwMAAAAA&#10;" strokeweight="3pt">
                  <v:stroke endarrow="block"/>
                </v:line>
                <v:rect id="Rectangle 56" o:spid="_x0000_s1054" style="position:absolute;left:7107;top:7510;width:1371;height:6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5Oa+8UA&#10;AADbAAAADwAAAGRycy9kb3ducmV2LnhtbESPQWvCQBSE7wX/w/IEb82mHlJNXaUGhICnmkDJ7TX7&#10;TEKzb0N21eiv7xYKPQ4z8w2z2U2mF1caXWdZwUsUgyCure64UVAWh+cVCOeRNfaWScGdHOy2s6cN&#10;ptre+IOuJ9+IAGGXooLW+yGV0tUtGXSRHYiDd7ajQR/k2Eg94i3ATS+XcZxIgx2HhRYHylqqv08X&#10;o6BYf36V5Vquikflsdpn+XQ850ot5tP7GwhPk/8P/7VzrSB5hd8v4QfI7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k5r7xQAAANsAAAAPAAAAAAAAAAAAAAAAAJgCAABkcnMv&#10;ZG93bnJldi54bWxQSwUGAAAAAAQABAD1AAAAigMAAAAA&#10;" fillcolor="white [3212]" strokeweight="2.25pt"/>
                <v:line id="Line 57" o:spid="_x0000_s1055" style="position:absolute;visibility:visible;mso-wrap-style:square" from="7776,6943" to="7776,74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zKT78AAADbAAAADwAAAGRycy9kb3ducmV2LnhtbERPTYvCMBC9C/6HMII3TfWg0jWWtSAI&#10;4qEqeB2b2bZsMylJtPXfm8PCHh/ve5sNphUvcr6xrGAxT0AQl1Y3XCm4XQ+zDQgfkDW2lknBmzxk&#10;u/Foi6m2PRf0uoRKxBD2KSqoQ+hSKX1Zk0E/tx1x5H6sMxgidJXUDvsYblq5TJKVNNhwbKixo7ym&#10;8vfyNAr2565468faJ/l9vbkOvdMFnpSaTobvLxCBhvAv/nMftYJVHBu/xB8gd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DTzKT78AAADbAAAADwAAAAAAAAAAAAAAAACh&#10;AgAAZHJzL2Rvd25yZXYueG1sUEsFBgAAAAAEAAQA+QAAAI0DAAAAAA==&#10;" strokeweight="3pt">
                  <v:stroke endarrow="block"/>
                </v:line>
                <v:line id="Line 58" o:spid="_x0000_s1056" style="position:absolute;visibility:visible;mso-wrap-style:square" from="4211,8162" to="4211,84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3TZlcEAAADbAAAADwAAAGRycy9kb3ducmV2LnhtbESPQYvCMBSE78L+h/CEvWmqC6LVKK4g&#10;eNiLVcTjI3m2xealJFnt7q83guBxmJlvmMWqs424kQ+1YwWjYQaCWDtTc6ngeNgOpiBCRDbYOCYF&#10;fxRgtfzoLTA37s57uhWxFAnCIUcFVYxtLmXQFVkMQ9cSJ+/ivMWYpC+l8XhPcNvIcZZNpMWa00KF&#10;LW0q0tfi1yoodvri/r/89XT+/tF6i36PtVfqs9+t5yAidfEdfrV3RsFkBs8v6QfI5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zdNmVwQAAANsAAAAPAAAAAAAAAAAAAAAA&#10;AKECAABkcnMvZG93bnJldi54bWxQSwUGAAAAAAQABAD5AAAAjwMAAAAA&#10;" strokeweight="3pt"/>
                <v:line id="Line 59" o:spid="_x0000_s1057" style="position:absolute;visibility:visible;mso-wrap-style:square" from="7793,8162" to="7793,84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5fm1cAAAADbAAAADwAAAGRycy9kb3ducmV2LnhtbERPu2rDMBTdA/kHcQvdYrkppMG1EppA&#10;wEMXu6VkvEjXD2JdGUlN3H59NBQ6Hs673M92FFfyYXCs4CnLQRBrZwbuFHx+nFZbECEiGxwdk4If&#10;CrDfLRclFsbduKZrEzuRQjgUqKCPcSqkDLoniyFzE3HiWuctxgR9J43HWwq3o1zn+UZaHDg19DjR&#10;sSd9ab6tgqbSrft99pev8+Fd6xP6Ggev1OPD/PYKItIc/8V/7sooeEnr05f0A+TuD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eX5tXAAAAA2wAAAA8AAAAAAAAAAAAAAAAA&#10;oQIAAGRycy9kb3ducmV2LnhtbFBLBQYAAAAABAAEAPkAAACOAwAAAAA=&#10;" strokeweight="3pt"/>
                <v:line id="Line 60" o:spid="_x0000_s1058" style="position:absolute;visibility:visible;mso-wrap-style:square" from="4193,8488" to="7793,84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tDTsEAAADbAAAADwAAAGRycy9kb3ducmV2LnhtbESPQYvCMBSE7wv+h/AEb2uqgivVKCoI&#10;HvZiV8TjI3m2xealJFG7++s3guBxmJlvmMWqs424kw+1YwWjYQaCWDtTc6ng+LP7nIEIEdlg45gU&#10;/FKA1bL3scDcuAcf6F7EUiQIhxwVVDG2uZRBV2QxDF1LnLyL8xZjkr6UxuMjwW0jx1k2lRZrTgsV&#10;trStSF+Lm1VQ7PXF/U389XTefGu9Q3/A2is16HfrOYhIXXyHX+29UfA1gueX9APk8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I20NOwQAAANsAAAAPAAAAAAAAAAAAAAAA&#10;AKECAABkcnMvZG93bnJldi54bWxQSwUGAAAAAAQABAD5AAAAjwMAAAAA&#10;" strokeweight="3pt"/>
                <v:line id="Line 61" o:spid="_x0000_s1059" style="position:absolute;visibility:visible;mso-wrap-style:square" from="5959,8499" to="5959,8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Q1reMIAAADbAAAADwAAAGRycy9kb3ducmV2LnhtbESPQYvCMBSE78L+h/AW9mbT9bCVahQV&#10;FoTFQ1Xw+myebbF5KUm09d9vBMHjMDPfMPPlYFpxJ+cbywq+kxQEcWl1w5WC4+F3PAXhA7LG1jIp&#10;eJCH5eJjNMdc254Luu9DJSKEfY4K6hC6XEpf1mTQJ7Yjjt7FOoMhSldJ7bCPcNPKSZr+SIMNx4Ua&#10;O9rUVF73N6NgveuKhz5nPt2csulh6J0u8E+pr89hNQMRaAjv8Ku91QqyCTy/xB8gF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Q1reMIAAADbAAAADwAAAAAAAAAAAAAA&#10;AAChAgAAZHJzL2Rvd25yZXYueG1sUEsFBgAAAAAEAAQA+QAAAJADAAAAAA==&#10;" strokeweight="3pt">
                  <v:stroke endarrow="block"/>
                </v:line>
                <v:shape id="Text Box 62" o:spid="_x0000_s1060" type="#_x0000_t202" style="position:absolute;left:7545;top:7595;width:710;height:6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2uLs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eUZ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Nri7EAAAA2wAAAA8AAAAAAAAAAAAAAAAAmAIAAGRycy9k&#10;b3ducmV2LnhtbFBLBQYAAAAABAAEAPUAAACJAwAAAAA=&#10;" filled="f" stroked="f">
                  <v:textbox>
                    <w:txbxContent>
                      <w:p w:rsidR="00316EE8" w:rsidRPr="005F07A3" w:rsidRDefault="00316EE8" w:rsidP="00084FC0">
                        <w:pPr>
                          <w:rPr>
                            <w:vertAlign w:val="subscript"/>
                          </w:rPr>
                        </w:pPr>
                        <w:r w:rsidRPr="005F07A3">
                          <w:rPr>
                            <w:lang w:val="en-US"/>
                          </w:rPr>
                          <w:t>P</w:t>
                        </w:r>
                        <w:r w:rsidRPr="005F07A3"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084FC0">
        <w:rPr>
          <w:rFonts w:ascii="Times New Roman" w:hAnsi="Times New Roman" w:cs="Times New Roman"/>
          <w:sz w:val="28"/>
          <w:szCs w:val="28"/>
          <w:lang w:val="en-US"/>
        </w:rPr>
        <w:t xml:space="preserve">Bu </w:t>
      </w:r>
      <w:proofErr w:type="spellStart"/>
      <w:r w:rsidRPr="00084FC0">
        <w:rPr>
          <w:rFonts w:ascii="Times New Roman" w:hAnsi="Times New Roman" w:cs="Times New Roman"/>
          <w:sz w:val="28"/>
          <w:szCs w:val="28"/>
          <w:lang w:val="en-US"/>
        </w:rPr>
        <w:t>operatorlarni</w:t>
      </w:r>
      <w:proofErr w:type="spellEnd"/>
      <w:r w:rsidRPr="00084FC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84FC0">
        <w:rPr>
          <w:rFonts w:ascii="Times New Roman" w:hAnsi="Times New Roman" w:cs="Times New Roman"/>
          <w:sz w:val="28"/>
          <w:szCs w:val="28"/>
          <w:lang w:val="en-US"/>
        </w:rPr>
        <w:t>grafik</w:t>
      </w:r>
      <w:proofErr w:type="spellEnd"/>
      <w:r w:rsidRPr="00084FC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084FC0">
        <w:rPr>
          <w:rFonts w:ascii="Times New Roman" w:hAnsi="Times New Roman" w:cs="Times New Roman"/>
          <w:sz w:val="28"/>
          <w:szCs w:val="28"/>
          <w:lang w:val="en-US"/>
        </w:rPr>
        <w:t>ko`</w:t>
      </w:r>
      <w:proofErr w:type="gramEnd"/>
      <w:r w:rsidRPr="00084FC0">
        <w:rPr>
          <w:rFonts w:ascii="Times New Roman" w:hAnsi="Times New Roman" w:cs="Times New Roman"/>
          <w:sz w:val="28"/>
          <w:szCs w:val="28"/>
          <w:lang w:val="en-US"/>
        </w:rPr>
        <w:t>rinishda</w:t>
      </w:r>
      <w:proofErr w:type="spellEnd"/>
      <w:r w:rsidRPr="00084FC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84FC0">
        <w:rPr>
          <w:rFonts w:ascii="Times New Roman" w:hAnsi="Times New Roman" w:cs="Times New Roman"/>
          <w:sz w:val="28"/>
          <w:szCs w:val="28"/>
          <w:lang w:val="en-US"/>
        </w:rPr>
        <w:t>quyidagicha</w:t>
      </w:r>
      <w:proofErr w:type="spellEnd"/>
      <w:r w:rsidRPr="00084FC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84FC0">
        <w:rPr>
          <w:rFonts w:ascii="Times New Roman" w:hAnsi="Times New Roman" w:cs="Times New Roman"/>
          <w:sz w:val="28"/>
          <w:szCs w:val="28"/>
          <w:lang w:val="en-US"/>
        </w:rPr>
        <w:t>tasvirlash</w:t>
      </w:r>
      <w:proofErr w:type="spellEnd"/>
      <w:r w:rsidRPr="00084FC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84FC0">
        <w:rPr>
          <w:rFonts w:ascii="Times New Roman" w:hAnsi="Times New Roman" w:cs="Times New Roman"/>
          <w:sz w:val="28"/>
          <w:szCs w:val="28"/>
          <w:lang w:val="en-US"/>
        </w:rPr>
        <w:t>mumkin</w:t>
      </w:r>
      <w:proofErr w:type="spellEnd"/>
      <w:r w:rsidRPr="00084FC0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</w:p>
    <w:p w:rsidR="00084FC0" w:rsidRPr="00084FC0" w:rsidRDefault="00084FC0" w:rsidP="00084FC0">
      <w:pPr>
        <w:autoSpaceDE w:val="0"/>
        <w:autoSpaceDN w:val="0"/>
        <w:adjustRightInd w:val="0"/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</w:p>
    <w:p w:rsidR="00084FC0" w:rsidRPr="00084FC0" w:rsidRDefault="00084FC0" w:rsidP="00084FC0">
      <w:pPr>
        <w:autoSpaceDE w:val="0"/>
        <w:autoSpaceDN w:val="0"/>
        <w:adjustRightInd w:val="0"/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</w:p>
    <w:p w:rsidR="00084FC0" w:rsidRPr="00084FC0" w:rsidRDefault="00084FC0" w:rsidP="00084FC0">
      <w:pPr>
        <w:autoSpaceDE w:val="0"/>
        <w:autoSpaceDN w:val="0"/>
        <w:adjustRightInd w:val="0"/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</w:p>
    <w:p w:rsidR="00084FC0" w:rsidRPr="00084FC0" w:rsidRDefault="00084FC0" w:rsidP="00084FC0">
      <w:pPr>
        <w:autoSpaceDE w:val="0"/>
        <w:autoSpaceDN w:val="0"/>
        <w:adjustRightInd w:val="0"/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</w:p>
    <w:p w:rsidR="00084FC0" w:rsidRPr="00084FC0" w:rsidRDefault="00084FC0" w:rsidP="00084FC0">
      <w:pPr>
        <w:autoSpaceDE w:val="0"/>
        <w:autoSpaceDN w:val="0"/>
        <w:adjustRightInd w:val="0"/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</w:p>
    <w:p w:rsidR="00084FC0" w:rsidRPr="00C566DD" w:rsidRDefault="00084FC0" w:rsidP="00084FC0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8"/>
          <w:lang w:val="en-US"/>
        </w:rPr>
      </w:pPr>
      <w:proofErr w:type="spellStart"/>
      <w:r w:rsidRPr="00084FC0">
        <w:rPr>
          <w:rFonts w:ascii="Times New Roman" w:hAnsi="Times New Roman" w:cs="Times New Roman"/>
          <w:sz w:val="28"/>
          <w:szCs w:val="28"/>
          <w:lang w:val="en-US"/>
        </w:rPr>
        <w:t>Shartli</w:t>
      </w:r>
      <w:proofErr w:type="spellEnd"/>
      <w:r w:rsidRPr="00084FC0">
        <w:rPr>
          <w:rFonts w:ascii="Times New Roman" w:hAnsi="Times New Roman" w:cs="Times New Roman"/>
          <w:sz w:val="28"/>
          <w:szCs w:val="28"/>
          <w:lang w:val="en-US"/>
        </w:rPr>
        <w:t xml:space="preserve"> operator </w:t>
      </w:r>
      <w:proofErr w:type="spellStart"/>
      <w:r w:rsidRPr="00084FC0">
        <w:rPr>
          <w:rFonts w:ascii="Times New Roman" w:hAnsi="Times New Roman" w:cs="Times New Roman"/>
          <w:sz w:val="28"/>
          <w:szCs w:val="28"/>
          <w:lang w:val="en-US"/>
        </w:rPr>
        <w:t>bajarilganda</w:t>
      </w:r>
      <w:proofErr w:type="spellEnd"/>
      <w:r w:rsidRPr="00084FC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84FC0">
        <w:rPr>
          <w:rFonts w:ascii="Times New Roman" w:hAnsi="Times New Roman" w:cs="Times New Roman"/>
          <w:sz w:val="28"/>
          <w:szCs w:val="28"/>
          <w:lang w:val="en-US"/>
        </w:rPr>
        <w:t>avval</w:t>
      </w:r>
      <w:proofErr w:type="spellEnd"/>
      <w:r w:rsidRPr="00084FC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84FC0">
        <w:rPr>
          <w:rFonts w:ascii="Times New Roman" w:hAnsi="Times New Roman" w:cs="Times New Roman"/>
          <w:sz w:val="28"/>
          <w:szCs w:val="28"/>
          <w:lang w:val="en-US"/>
        </w:rPr>
        <w:t>ifoda</w:t>
      </w:r>
      <w:proofErr w:type="spellEnd"/>
      <w:r w:rsidRPr="00084FC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84FC0">
        <w:rPr>
          <w:rFonts w:ascii="Times New Roman" w:hAnsi="Times New Roman" w:cs="Times New Roman"/>
          <w:sz w:val="28"/>
          <w:szCs w:val="28"/>
          <w:lang w:val="en-US"/>
        </w:rPr>
        <w:t>hisoblanadi</w:t>
      </w:r>
      <w:proofErr w:type="spellEnd"/>
      <w:r w:rsidRPr="00084FC0">
        <w:rPr>
          <w:rFonts w:ascii="Times New Roman" w:hAnsi="Times New Roman" w:cs="Times New Roman"/>
          <w:sz w:val="28"/>
          <w:szCs w:val="28"/>
          <w:lang w:val="en-US"/>
        </w:rPr>
        <w:t xml:space="preserve">; agar </w:t>
      </w:r>
      <w:proofErr w:type="spellStart"/>
      <w:r w:rsidRPr="00084FC0">
        <w:rPr>
          <w:rFonts w:ascii="Times New Roman" w:hAnsi="Times New Roman" w:cs="Times New Roman"/>
          <w:sz w:val="28"/>
          <w:szCs w:val="28"/>
          <w:lang w:val="en-US"/>
        </w:rPr>
        <w:t>qiymat</w:t>
      </w:r>
      <w:proofErr w:type="spellEnd"/>
      <w:r w:rsidRPr="00084FC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84FC0">
        <w:rPr>
          <w:rFonts w:ascii="Times New Roman" w:hAnsi="Times New Roman" w:cs="Times New Roman"/>
          <w:sz w:val="28"/>
          <w:szCs w:val="28"/>
          <w:lang w:val="en-US"/>
        </w:rPr>
        <w:t>rost</w:t>
      </w:r>
      <w:proofErr w:type="spellEnd"/>
      <w:r w:rsidRPr="00084FC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84FC0">
        <w:rPr>
          <w:rFonts w:ascii="Times New Roman" w:hAnsi="Times New Roman" w:cs="Times New Roman"/>
          <w:sz w:val="28"/>
          <w:szCs w:val="28"/>
          <w:lang w:val="en-US"/>
        </w:rPr>
        <w:t>ya’ni</w:t>
      </w:r>
      <w:proofErr w:type="spellEnd"/>
      <w:r w:rsidRPr="00084FC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84FC0">
        <w:rPr>
          <w:rFonts w:ascii="Times New Roman" w:hAnsi="Times New Roman" w:cs="Times New Roman"/>
          <w:sz w:val="28"/>
          <w:szCs w:val="28"/>
          <w:lang w:val="en-US"/>
        </w:rPr>
        <w:t>noldan</w:t>
      </w:r>
      <w:proofErr w:type="spellEnd"/>
      <w:r w:rsidRPr="00084FC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84FC0">
        <w:rPr>
          <w:rFonts w:ascii="Times New Roman" w:hAnsi="Times New Roman" w:cs="Times New Roman"/>
          <w:sz w:val="28"/>
          <w:szCs w:val="28"/>
          <w:lang w:val="en-US"/>
        </w:rPr>
        <w:t>farqli</w:t>
      </w:r>
      <w:proofErr w:type="spellEnd"/>
      <w:r w:rsidRPr="00084FC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084FC0">
        <w:rPr>
          <w:rFonts w:ascii="Times New Roman" w:hAnsi="Times New Roman" w:cs="Times New Roman"/>
          <w:sz w:val="28"/>
          <w:szCs w:val="28"/>
          <w:lang w:val="en-US"/>
        </w:rPr>
        <w:t>bo`</w:t>
      </w:r>
      <w:proofErr w:type="gramEnd"/>
      <w:r w:rsidRPr="00084FC0">
        <w:rPr>
          <w:rFonts w:ascii="Times New Roman" w:hAnsi="Times New Roman" w:cs="Times New Roman"/>
          <w:sz w:val="28"/>
          <w:szCs w:val="28"/>
          <w:lang w:val="en-US"/>
        </w:rPr>
        <w:t>lsa</w:t>
      </w:r>
      <w:proofErr w:type="spellEnd"/>
      <w:r w:rsidRPr="00084FC0">
        <w:rPr>
          <w:rFonts w:ascii="Times New Roman" w:hAnsi="Times New Roman" w:cs="Times New Roman"/>
          <w:sz w:val="28"/>
          <w:szCs w:val="28"/>
          <w:lang w:val="en-US"/>
        </w:rPr>
        <w:t xml:space="preserve"> 1- operator </w:t>
      </w:r>
      <w:proofErr w:type="spellStart"/>
      <w:r w:rsidRPr="00084FC0">
        <w:rPr>
          <w:rFonts w:ascii="Times New Roman" w:hAnsi="Times New Roman" w:cs="Times New Roman"/>
          <w:sz w:val="28"/>
          <w:szCs w:val="28"/>
          <w:lang w:val="en-US"/>
        </w:rPr>
        <w:t>bajariladi</w:t>
      </w:r>
      <w:proofErr w:type="spellEnd"/>
      <w:r w:rsidRPr="00084FC0">
        <w:rPr>
          <w:rFonts w:ascii="Times New Roman" w:hAnsi="Times New Roman" w:cs="Times New Roman"/>
          <w:sz w:val="28"/>
          <w:szCs w:val="28"/>
          <w:lang w:val="en-US"/>
        </w:rPr>
        <w:t xml:space="preserve">. Agar </w:t>
      </w:r>
      <w:proofErr w:type="spellStart"/>
      <w:r w:rsidRPr="00084FC0">
        <w:rPr>
          <w:rFonts w:ascii="Times New Roman" w:hAnsi="Times New Roman" w:cs="Times New Roman"/>
          <w:sz w:val="28"/>
          <w:szCs w:val="28"/>
          <w:lang w:val="en-US"/>
        </w:rPr>
        <w:t>qiymat</w:t>
      </w:r>
      <w:proofErr w:type="spellEnd"/>
      <w:r w:rsidRPr="00084FC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84FC0">
        <w:rPr>
          <w:rFonts w:ascii="Times New Roman" w:hAnsi="Times New Roman" w:cs="Times New Roman"/>
          <w:sz w:val="28"/>
          <w:szCs w:val="28"/>
          <w:lang w:val="en-US"/>
        </w:rPr>
        <w:t>yolg`on</w:t>
      </w:r>
      <w:proofErr w:type="spellEnd"/>
      <w:r w:rsidRPr="00084FC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84FC0">
        <w:rPr>
          <w:rFonts w:ascii="Times New Roman" w:hAnsi="Times New Roman" w:cs="Times New Roman"/>
          <w:sz w:val="28"/>
          <w:szCs w:val="28"/>
          <w:lang w:val="en-US"/>
        </w:rPr>
        <w:t>ya’ni</w:t>
      </w:r>
      <w:proofErr w:type="spellEnd"/>
      <w:r w:rsidRPr="00084FC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84FC0">
        <w:rPr>
          <w:rFonts w:ascii="Times New Roman" w:hAnsi="Times New Roman" w:cs="Times New Roman"/>
          <w:sz w:val="28"/>
          <w:szCs w:val="28"/>
          <w:lang w:val="en-US"/>
        </w:rPr>
        <w:t>nol</w:t>
      </w:r>
      <w:proofErr w:type="spellEnd"/>
      <w:r w:rsidRPr="00084FC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084FC0">
        <w:rPr>
          <w:rFonts w:ascii="Times New Roman" w:hAnsi="Times New Roman" w:cs="Times New Roman"/>
          <w:sz w:val="28"/>
          <w:szCs w:val="28"/>
          <w:lang w:val="en-US"/>
        </w:rPr>
        <w:t>bo`</w:t>
      </w:r>
      <w:proofErr w:type="gramEnd"/>
      <w:r w:rsidRPr="00084FC0">
        <w:rPr>
          <w:rFonts w:ascii="Times New Roman" w:hAnsi="Times New Roman" w:cs="Times New Roman"/>
          <w:sz w:val="28"/>
          <w:szCs w:val="28"/>
          <w:lang w:val="en-US"/>
        </w:rPr>
        <w:t>lsa</w:t>
      </w:r>
      <w:proofErr w:type="spellEnd"/>
      <w:r w:rsidRPr="00084FC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84FC0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r w:rsidRPr="00084FC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84FC0">
        <w:rPr>
          <w:rFonts w:ascii="Times New Roman" w:hAnsi="Times New Roman" w:cs="Times New Roman"/>
          <w:i/>
          <w:sz w:val="28"/>
          <w:szCs w:val="28"/>
          <w:lang w:val="en-US"/>
        </w:rPr>
        <w:t>else</w:t>
      </w:r>
      <w:r w:rsidRPr="00084FC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84FC0">
        <w:rPr>
          <w:rFonts w:ascii="Times New Roman" w:hAnsi="Times New Roman" w:cs="Times New Roman"/>
          <w:sz w:val="28"/>
          <w:szCs w:val="28"/>
          <w:lang w:val="en-US"/>
        </w:rPr>
        <w:t>ishlatilsa</w:t>
      </w:r>
      <w:proofErr w:type="spellEnd"/>
      <w:r w:rsidRPr="00084FC0">
        <w:rPr>
          <w:rFonts w:ascii="Times New Roman" w:hAnsi="Times New Roman" w:cs="Times New Roman"/>
          <w:sz w:val="28"/>
          <w:szCs w:val="28"/>
          <w:lang w:val="en-US"/>
        </w:rPr>
        <w:t xml:space="preserve"> 2-operator </w:t>
      </w:r>
      <w:proofErr w:type="spellStart"/>
      <w:r w:rsidRPr="00084FC0">
        <w:rPr>
          <w:rFonts w:ascii="Times New Roman" w:hAnsi="Times New Roman" w:cs="Times New Roman"/>
          <w:sz w:val="28"/>
          <w:szCs w:val="28"/>
          <w:lang w:val="en-US"/>
        </w:rPr>
        <w:t>bajariladi</w:t>
      </w:r>
      <w:proofErr w:type="spellEnd"/>
      <w:r w:rsidRPr="00084FC0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084FC0">
        <w:rPr>
          <w:rFonts w:ascii="Times New Roman" w:hAnsi="Times New Roman" w:cs="Times New Roman"/>
          <w:i/>
          <w:sz w:val="28"/>
          <w:szCs w:val="28"/>
          <w:lang w:val="en-US"/>
        </w:rPr>
        <w:t>Else</w:t>
      </w:r>
      <w:r w:rsidRPr="00084FC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84FC0">
        <w:rPr>
          <w:rFonts w:ascii="Times New Roman" w:hAnsi="Times New Roman" w:cs="Times New Roman"/>
          <w:sz w:val="28"/>
          <w:szCs w:val="28"/>
          <w:lang w:val="en-US"/>
        </w:rPr>
        <w:t>qism</w:t>
      </w:r>
      <w:proofErr w:type="spellEnd"/>
      <w:r w:rsidRPr="00084FC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84FC0">
        <w:rPr>
          <w:rFonts w:ascii="Times New Roman" w:hAnsi="Times New Roman" w:cs="Times New Roman"/>
          <w:sz w:val="28"/>
          <w:szCs w:val="28"/>
          <w:lang w:val="en-US"/>
        </w:rPr>
        <w:t>har</w:t>
      </w:r>
      <w:proofErr w:type="spellEnd"/>
      <w:r w:rsidRPr="00084FC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84FC0">
        <w:rPr>
          <w:rFonts w:ascii="Times New Roman" w:hAnsi="Times New Roman" w:cs="Times New Roman"/>
          <w:sz w:val="28"/>
          <w:szCs w:val="28"/>
          <w:lang w:val="en-US"/>
        </w:rPr>
        <w:t>doim</w:t>
      </w:r>
      <w:proofErr w:type="spellEnd"/>
      <w:r w:rsidRPr="00084FC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84FC0">
        <w:rPr>
          <w:rFonts w:ascii="Times New Roman" w:hAnsi="Times New Roman" w:cs="Times New Roman"/>
          <w:sz w:val="28"/>
          <w:szCs w:val="28"/>
          <w:lang w:val="en-US"/>
        </w:rPr>
        <w:t>eng</w:t>
      </w:r>
      <w:proofErr w:type="spellEnd"/>
      <w:r w:rsidRPr="00084FC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84FC0">
        <w:rPr>
          <w:rFonts w:ascii="Times New Roman" w:hAnsi="Times New Roman" w:cs="Times New Roman"/>
          <w:sz w:val="28"/>
          <w:szCs w:val="28"/>
          <w:lang w:val="en-US"/>
        </w:rPr>
        <w:t>yaqin</w:t>
      </w:r>
      <w:proofErr w:type="spellEnd"/>
      <w:r w:rsidRPr="00084FC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84FC0">
        <w:rPr>
          <w:rFonts w:ascii="Times New Roman" w:hAnsi="Times New Roman" w:cs="Times New Roman"/>
          <w:i/>
          <w:sz w:val="28"/>
          <w:szCs w:val="28"/>
          <w:lang w:val="en-US"/>
        </w:rPr>
        <w:t>if</w:t>
      </w:r>
      <w:r w:rsidRPr="00084FC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84FC0">
        <w:rPr>
          <w:rFonts w:ascii="Times New Roman" w:hAnsi="Times New Roman" w:cs="Times New Roman"/>
          <w:sz w:val="28"/>
          <w:szCs w:val="28"/>
          <w:lang w:val="en-US"/>
        </w:rPr>
        <w:t>ga</w:t>
      </w:r>
      <w:proofErr w:type="spellEnd"/>
      <w:r w:rsidRPr="00084FC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84FC0">
        <w:rPr>
          <w:rFonts w:ascii="Times New Roman" w:hAnsi="Times New Roman" w:cs="Times New Roman"/>
          <w:sz w:val="28"/>
          <w:szCs w:val="28"/>
          <w:lang w:val="en-US"/>
        </w:rPr>
        <w:t>mos</w:t>
      </w:r>
      <w:proofErr w:type="spellEnd"/>
      <w:r w:rsidRPr="00084FC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84FC0">
        <w:rPr>
          <w:rFonts w:ascii="Times New Roman" w:hAnsi="Times New Roman" w:cs="Times New Roman"/>
          <w:sz w:val="28"/>
          <w:szCs w:val="28"/>
          <w:lang w:val="en-US"/>
        </w:rPr>
        <w:t>qo`yiladi</w:t>
      </w:r>
      <w:proofErr w:type="spellEnd"/>
      <w:r w:rsidRPr="00C566DD">
        <w:rPr>
          <w:sz w:val="28"/>
          <w:szCs w:val="28"/>
          <w:lang w:val="en-US"/>
        </w:rPr>
        <w:t>.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lastRenderedPageBreak/>
        <w:t>if(</w:t>
      </w:r>
      <w:proofErr w:type="gram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n&gt;0) if(a&gt;b) z=a; else z=b;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Agar </w:t>
      </w:r>
      <w:r w:rsidRPr="00084FC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else</w:t>
      </w:r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ismni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uqori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084FC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if</w:t>
      </w:r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ga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os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uyish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ozim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`</w:t>
      </w:r>
      <w:proofErr w:type="gram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sa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igurali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avslar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shlatish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ozim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f(</w:t>
      </w:r>
      <w:proofErr w:type="gram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n&gt;0) { if(a&gt;b) z=a; } else z=b;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isol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ifatida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chta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erilgan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onning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ng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attasini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niqlash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asturini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o`</w:t>
      </w:r>
      <w:proofErr w:type="gram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amiz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: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#include &lt;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ostream.h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&gt;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oid(</w:t>
      </w:r>
      <w:proofErr w:type="gram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)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{ 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loat</w:t>
      </w:r>
      <w:proofErr w:type="gram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,b,c,max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);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out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&lt;&lt;“\n a=”;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in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&gt;&gt;a;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out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&lt;&lt;“\n b=”;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in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&gt;&gt;b;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out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&lt;&lt;“\n c=”;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in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&gt;&gt;c;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f</w:t>
      </w:r>
      <w:proofErr w:type="gram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a&gt;b)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f</w:t>
      </w:r>
      <w:proofErr w:type="gram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a&gt;c) max=a else max=c;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lse</w:t>
      </w:r>
      <w:proofErr w:type="gramEnd"/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f</w:t>
      </w:r>
      <w:proofErr w:type="gram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b&gt;c then max=b else max=c;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out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&lt;&lt;“\n” &lt;&lt;max;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}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084FC0" w:rsidRPr="00084FC0" w:rsidRDefault="00084FC0" w:rsidP="00084FC0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eyingi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isolda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iritilgan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ball </w:t>
      </w:r>
      <w:proofErr w:type="spellStart"/>
      <w:proofErr w:type="gram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spellEnd"/>
      <w:proofErr w:type="gram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ksimal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ball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sosida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aho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niqlanadi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: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#include &lt;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ostream.h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&gt;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oid</w:t>
      </w:r>
      <w:proofErr w:type="gram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main( )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084FC0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029FF8F6" wp14:editId="4E1EB4E8">
                <wp:simplePos x="0" y="0"/>
                <wp:positionH relativeFrom="column">
                  <wp:posOffset>3615055</wp:posOffset>
                </wp:positionH>
                <wp:positionV relativeFrom="paragraph">
                  <wp:posOffset>123190</wp:posOffset>
                </wp:positionV>
                <wp:extent cx="2172335" cy="2190750"/>
                <wp:effectExtent l="19050" t="19050" r="0" b="19050"/>
                <wp:wrapNone/>
                <wp:docPr id="966" name="Группа 9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2335" cy="2190750"/>
                          <a:chOff x="3294" y="11626"/>
                          <a:chExt cx="3421" cy="3450"/>
                        </a:xfrm>
                      </wpg:grpSpPr>
                      <wps:wsp>
                        <wps:cNvPr id="967" name="AutoShape 14"/>
                        <wps:cNvSpPr>
                          <a:spLocks noChangeArrowheads="1"/>
                        </wps:cNvSpPr>
                        <wps:spPr bwMode="auto">
                          <a:xfrm>
                            <a:off x="5224" y="12393"/>
                            <a:ext cx="1190" cy="676"/>
                          </a:xfrm>
                          <a:prstGeom prst="flowChartDecision">
                            <a:avLst/>
                          </a:prstGeom>
                          <a:solidFill>
                            <a:sysClr val="window" lastClr="FFFFFF">
                              <a:lumMod val="100000"/>
                              <a:lumOff val="0"/>
                            </a:sysClr>
                          </a:soli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8" name="Oval 15"/>
                        <wps:cNvSpPr>
                          <a:spLocks noChangeArrowheads="1"/>
                        </wps:cNvSpPr>
                        <wps:spPr bwMode="auto">
                          <a:xfrm>
                            <a:off x="5608" y="11626"/>
                            <a:ext cx="424" cy="32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9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3294" y="13300"/>
                            <a:ext cx="1371" cy="640"/>
                          </a:xfrm>
                          <a:prstGeom prst="rect">
                            <a:avLst/>
                          </a:prstGeom>
                          <a:solidFill>
                            <a:sysClr val="window" lastClr="FFFFFF">
                              <a:lumMod val="100000"/>
                              <a:lumOff val="0"/>
                            </a:sysClr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0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5585" y="12490"/>
                            <a:ext cx="606" cy="3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6EE8" w:rsidRDefault="00316EE8" w:rsidP="00084FC0">
                              <w:pPr>
                                <w:rPr>
                                  <w:rFonts w:ascii="Arial" w:hAnsi="Arial" w:cs="Arial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lang w:val="en-US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1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3757" y="13377"/>
                            <a:ext cx="710" cy="6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6EE8" w:rsidRDefault="00316EE8" w:rsidP="00084FC0">
                              <w:pPr>
                                <w:rPr>
                                  <w:rFonts w:ascii="Arial" w:hAnsi="Arial" w:cs="Arial"/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lang w:val="en-US"/>
                                </w:rPr>
                                <w:t>P</w:t>
                              </w:r>
                              <w:r>
                                <w:rPr>
                                  <w:rFonts w:ascii="Arial" w:hAnsi="Arial" w:cs="Arial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2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5814" y="13335"/>
                            <a:ext cx="901" cy="5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6EE8" w:rsidRPr="00B17EEC" w:rsidRDefault="00316EE8" w:rsidP="00084FC0">
                              <w:pPr>
                                <w:pStyle w:val="a3"/>
                                <w:tabs>
                                  <w:tab w:val="clear" w:pos="4677"/>
                                  <w:tab w:val="clear" w:pos="9355"/>
                                </w:tabs>
                                <w:rPr>
                                  <w:rFonts w:ascii="Arial Uzb" w:hAnsi="Arial Uzb" w:cs="Arial"/>
                                  <w:sz w:val="24"/>
                                  <w:szCs w:val="24"/>
                                </w:rPr>
                              </w:pPr>
                              <w:proofErr w:type="spellStart"/>
                              <w:r>
                                <w:rPr>
                                  <w:rFonts w:ascii="Arial Uzb" w:hAnsi="Arial Uzb" w:cs="Arial"/>
                                  <w:sz w:val="24"/>
                                  <w:szCs w:val="24"/>
                                  <w:lang w:val="en-US"/>
                                </w:rPr>
                                <w:t>yo’q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3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4374" y="12272"/>
                            <a:ext cx="720" cy="5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6EE8" w:rsidRPr="00686BDC" w:rsidRDefault="00316EE8" w:rsidP="00084FC0">
                              <w:pPr>
                                <w:pStyle w:val="a3"/>
                                <w:tabs>
                                  <w:tab w:val="clear" w:pos="4677"/>
                                  <w:tab w:val="clear" w:pos="9355"/>
                                </w:tabs>
                                <w:rPr>
                                  <w:rFonts w:ascii="Arial Uzb" w:hAnsi="Arial Uzb" w:cs="Arial"/>
                                  <w:sz w:val="24"/>
                                  <w:szCs w:val="24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 Uzb" w:hAnsi="Arial Uzb" w:cs="Arial"/>
                                  <w:sz w:val="24"/>
                                  <w:szCs w:val="24"/>
                                  <w:lang w:val="en-US"/>
                                </w:rPr>
                                <w:t>h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Line 21"/>
                        <wps:cNvCnPr/>
                        <wps:spPr bwMode="auto">
                          <a:xfrm>
                            <a:off x="5831" y="11997"/>
                            <a:ext cx="0" cy="376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Oval 22"/>
                        <wps:cNvSpPr>
                          <a:spLocks noChangeArrowheads="1"/>
                        </wps:cNvSpPr>
                        <wps:spPr bwMode="auto">
                          <a:xfrm>
                            <a:off x="5591" y="14750"/>
                            <a:ext cx="424" cy="32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Line 23"/>
                        <wps:cNvCnPr/>
                        <wps:spPr bwMode="auto">
                          <a:xfrm flipH="1">
                            <a:off x="4013" y="12733"/>
                            <a:ext cx="1200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24"/>
                        <wps:cNvCnPr/>
                        <wps:spPr bwMode="auto">
                          <a:xfrm>
                            <a:off x="4031" y="12726"/>
                            <a:ext cx="0" cy="489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25"/>
                        <wps:cNvCnPr/>
                        <wps:spPr bwMode="auto">
                          <a:xfrm>
                            <a:off x="4032" y="13952"/>
                            <a:ext cx="0" cy="326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Line 26"/>
                        <wps:cNvCnPr/>
                        <wps:spPr bwMode="auto">
                          <a:xfrm>
                            <a:off x="5814" y="13059"/>
                            <a:ext cx="0" cy="163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27"/>
                        <wps:cNvCnPr/>
                        <wps:spPr bwMode="auto">
                          <a:xfrm>
                            <a:off x="4031" y="14268"/>
                            <a:ext cx="1800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966" o:spid="_x0000_s1061" style="position:absolute;left:0;text-align:left;margin-left:284.65pt;margin-top:9.7pt;width:171.05pt;height:172.5pt;z-index:251659264" coordorigin="3294,11626" coordsize="3421,34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">
                <v:shape id="AutoShape 14" o:spid="_x0000_s1062" type="#_x0000_t110" style="position:absolute;left:5224;top:12393;width:1190;height:6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7zDk8MA&#10;AADcAAAADwAAAGRycy9kb3ducmV2LnhtbESPQWvCQBSE7wX/w/IEb81GkVSjq5SCkmvTllwf2WcS&#10;zL6N2VVjfr1bKPQ4zMw3zHY/mFbcqHeNZQXzKAZBXFrdcKXg++vwugLhPLLG1jIpeJCD/W7yssVU&#10;2zt/0i33lQgQdikqqL3vUildWZNBF9mOOHgn2xv0QfaV1D3eA9y0chHHiTTYcFiosaOPmspzfjUK&#10;jiMu43XSXEwxFAe3GO1PRplSs+nwvgHhafD/4b92phWskzf4PROOgNw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7zDk8MAAADcAAAADwAAAAAAAAAAAAAAAACYAgAAZHJzL2Rv&#10;d25yZXYueG1sUEsFBgAAAAAEAAQA9QAAAIgDAAAAAA==&#10;" strokeweight="3pt"/>
                <v:oval id="Oval 15" o:spid="_x0000_s1063" style="position:absolute;left:5608;top:11626;width:424;height:3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jN3rsA&#10;AADcAAAADwAAAGRycy9kb3ducmV2LnhtbERPuwrCMBTdBf8hXMFNUx1Eq1FEEdzE53xprm0xuSlJ&#10;1Pr3ZhAcD+e9WLXWiBf5UDtWMBpmIIgLp2suFVzOu8EURIjIGo1jUvChAKtlt7PAXLs3H+l1iqVI&#10;IRxyVFDF2ORShqIii2HoGuLE3Z23GBP0pdQe3yncGjnOsom0WHNqqLChTUXF4/S0CszN19P18eC3&#10;o+Cv7ce7y8Hsler32vUcRKQ2/sU/914rmE3S2nQmHQG5/AI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M74zd67AAAA3AAAAA8AAAAAAAAAAAAAAAAAmAIAAGRycy9kb3ducmV2Lnht&#10;bFBLBQYAAAAABAAEAPUAAACAAwAAAAA=&#10;" strokeweight="3pt"/>
                <v:rect id="Rectangle 16" o:spid="_x0000_s1064" style="position:absolute;left:3294;top:13300;width:1371;height:6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4PXMsUA&#10;AADcAAAADwAAAGRycy9kb3ducmV2LnhtbESPQWvCQBSE7wX/w/IKvRTdWKw00VUktFB7stGLt0f2&#10;mYRm38a8rcZ/3y0Uehxm5htmuR5cqy7US+PZwHSSgCIuvW24MnDYv41fQElAtth6JgM3ElivRndL&#10;zKy/8iddilCpCGHJ0EAdQpdpLWVNDmXiO+LonXzvMETZV9r2eI1w1+qnJJlrhw3HhRo7ymsqv4pv&#10;ZwDdtpptz+lHIQd5fd4/5js55sY83A+bBahAQ/gP/7XfrYF0nsLvmXgE9O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g9cyxQAAANwAAAAPAAAAAAAAAAAAAAAAAJgCAABkcnMv&#10;ZG93bnJldi54bWxQSwUGAAAAAAQABAD1AAAAigMAAAAA&#10;" strokeweight="2.25pt"/>
                <v:shape id="Text Box 17" o:spid="_x0000_s1065" type="#_x0000_t202" style="position:absolute;left:5585;top:12490;width:606;height:3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g1rsAA&#10;AADcAAAADwAAAGRycy9kb3ducmV2LnhtbERPy4rCMBTdC/5DuII7TRRHx2oUUQRXIz5mYHaX5toW&#10;m5vSRNv5+8lCcHk47+W6taV4Uu0LxxpGQwWCOHWm4EzD9bIffILwAdlg6Zg0/JGH9arbWWJiXMMn&#10;ep5DJmII+wQ15CFUiZQ+zcmiH7qKOHI3V1sMEdaZNDU2MdyWcqzUVFosODbkWNE2p/R+flgN31+3&#10;35+JOmY7+1E1rlWS7Vxq3e+1mwWIQG14i1/ug9Ewn8X58Uw8AnL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kg1rsAAAADcAAAADwAAAAAAAAAAAAAAAACYAgAAZHJzL2Rvd25y&#10;ZXYueG1sUEsFBgAAAAAEAAQA9QAAAIUDAAAAAA==&#10;" filled="f" stroked="f">
                  <v:textbox>
                    <w:txbxContent>
                      <w:p w:rsidR="00316EE8" w:rsidRDefault="00316EE8" w:rsidP="00084FC0">
                        <w:pPr>
                          <w:rPr>
                            <w:rFonts w:ascii="Arial" w:hAnsi="Arial" w:cs="Arial"/>
                            <w:lang w:val="en-US"/>
                          </w:rPr>
                        </w:pPr>
                        <w:proofErr w:type="gramStart"/>
                        <w:r>
                          <w:rPr>
                            <w:rFonts w:ascii="Arial" w:hAnsi="Arial" w:cs="Arial"/>
                            <w:lang w:val="en-US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Text Box 18" o:spid="_x0000_s1066" type="#_x0000_t202" style="position:absolute;left:3757;top:13377;width:710;height:6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QSQNcUA&#10;AADcAAAADwAAAGRycy9kb3ducmV2LnhtbESPT2sCMRTE74LfITzBmyaKtbrdKNJS6KnSVQu9PTZv&#10;/9DNy7JJ3e23bwqCx2FmfsOk+8E24kqdrx1rWMwVCOLcmZpLDefT62wDwgdkg41j0vBLHva78SjF&#10;xLieP+iahVJECPsENVQhtImUPq/Iop+7ljh6hesshii7UpoO+wi3jVwqtZYWa44LFbb0XFH+nf1Y&#10;DZf34utzpY7li31oezcoyXYrtZ5OhsMTiEBDuIdv7TejYfu4gP8z8QjI3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BJA1xQAAANwAAAAPAAAAAAAAAAAAAAAAAJgCAABkcnMv&#10;ZG93bnJldi54bWxQSwUGAAAAAAQABAD1AAAAigMAAAAA&#10;" filled="f" stroked="f">
                  <v:textbox>
                    <w:txbxContent>
                      <w:p w:rsidR="00316EE8" w:rsidRDefault="00316EE8" w:rsidP="00084FC0">
                        <w:pPr>
                          <w:rPr>
                            <w:rFonts w:ascii="Arial" w:hAnsi="Arial" w:cs="Arial"/>
                            <w:vertAlign w:val="subscript"/>
                            <w:lang w:val="en-US"/>
                          </w:rPr>
                        </w:pPr>
                        <w:r>
                          <w:rPr>
                            <w:rFonts w:ascii="Arial" w:hAnsi="Arial" w:cs="Arial"/>
                            <w:lang w:val="en-US"/>
                          </w:rPr>
                          <w:t>P</w:t>
                        </w:r>
                        <w:r>
                          <w:rPr>
                            <w:rFonts w:ascii="Arial" w:hAnsi="Arial" w:cs="Arial"/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19" o:spid="_x0000_s1067" type="#_x0000_t202" style="position:absolute;left:5814;top:13335;width:901;height:5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YOQsMA&#10;AADcAAAADwAAAGRycy9kb3ducmV2LnhtbESPQWsCMRSE7wX/Q3iCt5ooWnU1irQInizaKnh7bJ67&#10;i5uXZRPd9d8bodDjMDPfMItVa0txp9oXjjUM+goEcepMwZmG35/N+xSED8gGS8ek4UEeVsvO2wIT&#10;4xre0/0QMhEh7BPUkIdQJVL6NCeLvu8q4uhdXG0xRFln0tTYRLgt5VCpD2mx4LiQY0WfOaXXw81q&#10;OO4u59NIfWdfdlw1rlWS7Uxq3eu26zmIQG34D/+1t0bDbDKE1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dYOQsMAAADcAAAADwAAAAAAAAAAAAAAAACYAgAAZHJzL2Rv&#10;d25yZXYueG1sUEsFBgAAAAAEAAQA9QAAAIgDAAAAAA==&#10;" filled="f" stroked="f">
                  <v:textbox>
                    <w:txbxContent>
                      <w:p w:rsidR="00316EE8" w:rsidRPr="00B17EEC" w:rsidRDefault="00316EE8" w:rsidP="00084FC0">
                        <w:pPr>
                          <w:pStyle w:val="a3"/>
                          <w:tabs>
                            <w:tab w:val="clear" w:pos="4677"/>
                            <w:tab w:val="clear" w:pos="9355"/>
                          </w:tabs>
                          <w:rPr>
                            <w:rFonts w:ascii="Arial Uzb" w:hAnsi="Arial Uzb" w:cs="Arial"/>
                            <w:sz w:val="24"/>
                            <w:szCs w:val="24"/>
                          </w:rPr>
                        </w:pPr>
                        <w:proofErr w:type="spellStart"/>
                        <w:r>
                          <w:rPr>
                            <w:rFonts w:ascii="Arial Uzb" w:hAnsi="Arial Uzb" w:cs="Arial"/>
                            <w:sz w:val="24"/>
                            <w:szCs w:val="24"/>
                            <w:lang w:val="en-US"/>
                          </w:rPr>
                          <w:t>yo’q</w:t>
                        </w:r>
                        <w:proofErr w:type="spellEnd"/>
                      </w:p>
                    </w:txbxContent>
                  </v:textbox>
                </v:shape>
                <v:shape id="Text Box 20" o:spid="_x0000_s1068" type="#_x0000_t202" style="position:absolute;left:4374;top:12272;width:720;height:5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qr2cUA&#10;AADcAAAADwAAAGRycy9kb3ducmV2LnhtbESPQWvCQBSE74L/YXlCb7pbq1bTbKS0CD21VKvg7ZF9&#10;JsHs25DdmvTfdwXB4zAz3zDpure1uFDrK8caHicKBHHuTMWFhp/dZrwE4QOywdoxafgjD+tsOEgx&#10;Ma7jb7psQyEihH2CGsoQmkRKn5dk0U9cQxy9k2sthijbQpoWuwi3tZwqtZAWK44LJTb0VlJ+3v5a&#10;DfvP0/EwU1/Fu503neuVZLuSWj+M+tcXEIH6cA/f2h9Gw+r5Ca5n4hGQ2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mqvZxQAAANwAAAAPAAAAAAAAAAAAAAAAAJgCAABkcnMv&#10;ZG93bnJldi54bWxQSwUGAAAAAAQABAD1AAAAigMAAAAA&#10;" filled="f" stroked="f">
                  <v:textbox>
                    <w:txbxContent>
                      <w:p w:rsidR="00316EE8" w:rsidRPr="00686BDC" w:rsidRDefault="00316EE8" w:rsidP="00084FC0">
                        <w:pPr>
                          <w:pStyle w:val="a3"/>
                          <w:tabs>
                            <w:tab w:val="clear" w:pos="4677"/>
                            <w:tab w:val="clear" w:pos="9355"/>
                          </w:tabs>
                          <w:rPr>
                            <w:rFonts w:ascii="Arial Uzb" w:hAnsi="Arial Uzb" w:cs="Arial"/>
                            <w:sz w:val="24"/>
                            <w:szCs w:val="24"/>
                          </w:rPr>
                        </w:pPr>
                        <w:proofErr w:type="gramStart"/>
                        <w:r>
                          <w:rPr>
                            <w:rFonts w:ascii="Arial Uzb" w:hAnsi="Arial Uzb" w:cs="Arial"/>
                            <w:sz w:val="24"/>
                            <w:szCs w:val="24"/>
                            <w:lang w:val="en-US"/>
                          </w:rPr>
                          <w:t>ha</w:t>
                        </w:r>
                        <w:proofErr w:type="gramEnd"/>
                      </w:p>
                    </w:txbxContent>
                  </v:textbox>
                </v:shape>
                <v:line id="Line 21" o:spid="_x0000_s1069" style="position:absolute;visibility:visible;mso-wrap-style:square" from="5831,11997" to="5831,123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2fSuMIAAADbAAAADwAAAGRycy9kb3ducmV2LnhtbESPQYvCMBSE78L+h/CEvWmqCyrVKK4g&#10;LCweaoW9vm2ebbF5KUm09d8bQfA4zMw3zGrTm0bcyPnasoLJOAFBXFhdc6nglO9HCxA+IGtsLJOC&#10;O3nYrD8GK0y17Tij2zGUIkLYp6igCqFNpfRFRQb92LbE0TtbZzBE6UqpHXYRbho5TZKZNFhzXKiw&#10;pV1FxeV4NQq+D2121/9zn+z+5ou875zO8Fepz2G/XYII1Id3+NX+0Qq+pvD8En+AXD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2fSuMIAAADbAAAADwAAAAAAAAAAAAAA&#10;AAChAgAAZHJzL2Rvd25yZXYueG1sUEsFBgAAAAAEAAQA+QAAAJADAAAAAA==&#10;" strokeweight="3pt">
                  <v:stroke endarrow="block"/>
                </v:line>
                <v:oval id="Oval 22" o:spid="_x0000_s1070" style="position:absolute;left:5591;top:14750;width:424;height:3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k1XcIA&#10;AADbAAAADwAAAGRycy9kb3ducmV2LnhtbESPwWrDMBBE74X+g9hAbo2cBIpxI5uQUvAtxE16Xqyt&#10;bSqtjKTGzt9HgUKPw8y8YXbVbI24kg+DYwXrVQaCuHV64E7B+fPjJQcRIrJG45gU3ChAVT4/7bDQ&#10;buITXZvYiQThUKCCPsaxkDK0PVkMKzcSJ+/beYsxSd9J7XFKcGvkJstepcWB00KPIx16an+aX6vA&#10;fPkh35+O/n0d/GW+eXc+mlqp5WLev4GINMf/8F+71gq2W3h8ST9Aln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iTVdwgAAANsAAAAPAAAAAAAAAAAAAAAAAJgCAABkcnMvZG93&#10;bnJldi54bWxQSwUGAAAAAAQABAD1AAAAhwMAAAAA&#10;" strokeweight="3pt"/>
                <v:line id="Line 23" o:spid="_x0000_s1071" style="position:absolute;flip:x;visibility:visible;mso-wrap-style:square" from="4013,12733" to="5213,127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xSw8MAAADbAAAADwAAAGRycy9kb3ducmV2LnhtbESPQWsCMRSE74X+h/CEXopmW1uR1ShV&#10;sEpvteL5sXluFve9bJNUt/++KRR6HGbmG2a+7LlVFwqx8WLgYVSAIqm8baQ2cPjYDKegYkKx2Hoh&#10;A98UYbm4vZljaf1V3umyT7XKEIklGnApdaXWsXLEGEe+I8neyQfGlGWotQ14zXBu9WNRTDRjI3nB&#10;YUdrR9V5/8UGnl3Fu81he/85xreQmHn1uj0aczfoX2agEvXpP/zX3lkD4yf4/ZJ/gF7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/MUsPDAAAA2wAAAA8AAAAAAAAAAAAA&#10;AAAAoQIAAGRycy9kb3ducmV2LnhtbFBLBQYAAAAABAAEAPkAAACRAwAAAAA=&#10;" strokeweight="3pt"/>
                <v:line id="Line 24" o:spid="_x0000_s1072" style="position:absolute;visibility:visible;mso-wrap-style:square" from="4031,12726" to="4031,132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I5KzMQAAADbAAAADwAAAGRycy9kb3ducmV2LnhtbESPQWvCQBSE7wX/w/KE3uqulVaJrtIK&#10;QqH0kETw+sw+k2D2bdjdmvjvu4VCj8PMfMNsdqPtxI18aB1rmM8UCOLKmZZrDcfy8LQCESKywc4x&#10;abhTgN128rDBzLiBc7oVsRYJwiFDDU2MfSZlqBqyGGauJ07exXmLMUlfS+NxSHDbyWelXqXFltNC&#10;gz3tG6quxbfV8P7V53dzXga1Py1X5Th4k+On1o/T8W0NItIY/8N/7Q+jYfECv1/SD5Db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jkrMxAAAANsAAAAPAAAAAAAAAAAA&#10;AAAAAKECAABkcnMvZG93bnJldi54bWxQSwUGAAAAAAQABAD5AAAAkgMAAAAA&#10;" strokeweight="3pt">
                  <v:stroke endarrow="block"/>
                </v:line>
                <v:line id="Line 25" o:spid="_x0000_s1073" style="position:absolute;visibility:visible;mso-wrap-style:square" from="4032,13952" to="4032,142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hi+sEAAADbAAAADwAAAGRycy9kb3ducmV2LnhtbESPQYvCMBSE78L+h/AWvNnUFUS6RlkX&#10;BA9erCIeH8mzLTYvJclq119vBMHjMDPfMPNlb1txJR8axwrGWQ6CWDvTcKXgsF+PZiBCRDbYOiYF&#10;/xRgufgYzLEw7sY7upaxEgnCoUAFdYxdIWXQNVkMmeuIk3d23mJM0lfSeLwluG3lV55PpcWG00KN&#10;Hf3WpC/ln1VQbvTZ3Sf+cjyttlqv0e+w8UoNP/ufbxCR+vgOv9obo2AyheeX9APk4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RWGL6wQAAANsAAAAPAAAAAAAAAAAAAAAA&#10;AKECAABkcnMvZG93bnJldi54bWxQSwUGAAAAAAQABAD5AAAAjwMAAAAA&#10;" strokeweight="3pt"/>
                <v:line id="Line 26" o:spid="_x0000_s1074" style="position:absolute;visibility:visible;mso-wrap-style:square" from="5814,13059" to="5814,146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BxIMIAAADbAAAADwAAAGRycy9kb3ducmV2LnhtbESPQYvCMBSE78L+h/AWvGm6K1jpGmVX&#10;EATxUBW8vm2ebbF5KUm09d8bQfA4zMw3zHzZm0bcyPnasoKvcQKCuLC65lLB8bAezUD4gKyxsUwK&#10;7uRhufgYzDHTtuOcbvtQighhn6GCKoQ2k9IXFRn0Y9sSR+9sncEQpSuldthFuGnkd5JMpcGa40KF&#10;La0qKi77q1Hwt2vzu/5PfbI6pbND3zmd41ap4Wf/+wMiUB/e4Vd7oxVMUnh+iT9ALh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xBxIMIAAADbAAAADwAAAAAAAAAAAAAA&#10;AAChAgAAZHJzL2Rvd25yZXYueG1sUEsFBgAAAAAEAAQA+QAAAJADAAAAAA==&#10;" strokeweight="3pt">
                  <v:stroke endarrow="block"/>
                </v:line>
                <v:line id="Line 27" o:spid="_x0000_s1075" style="position:absolute;visibility:visible;mso-wrap-style:square" from="4031,14268" to="5831,142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/lUsEAAADbAAAADwAAAGRycy9kb3ducmV2LnhtbERPz2uDMBS+D/Y/hFfobY1dYYprlK0w&#10;GJQdrIVeX82bysyLJFnV/745DHb8+H7vy9kM4kbO95YVbDcJCOLG6p5bBef64ykD4QOyxsEyKVjI&#10;Q1k8Puwx13biim6n0IoYwj5HBV0IYy6lbzoy6Dd2JI7ct3UGQ4SuldrhFMPNIJ+T5EUa7Dk2dDjS&#10;oaPm5/RrFLx/jdWir6lPDpc0q+fJ6QqPSq1X89sriEBz+Bf/uT+1gl0cG7/EHyCLO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ej+VSwQAAANsAAAAPAAAAAAAAAAAAAAAA&#10;AKECAABkcnMvZG93bnJldi54bWxQSwUGAAAAAAQABAD5AAAAjwMAAAAA&#10;" strokeweight="3pt">
                  <v:stroke endarrow="block"/>
                </v:line>
              </v:group>
            </w:pict>
          </mc:Fallback>
        </mc:AlternateContent>
      </w:r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{ 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loat</w:t>
      </w:r>
      <w:proofErr w:type="gram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all,max_ball,baho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;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out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&lt;&lt; “\n ball=”;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in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&gt;</w:t>
      </w:r>
      <w:proofErr w:type="gram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&gt;(</w:t>
      </w:r>
      <w:proofErr w:type="gram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“%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”,&amp;ball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);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out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&lt;&lt;“\n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x_ball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=”;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in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&gt;&gt;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x_ball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;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=ball/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x_ball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;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f</w:t>
      </w:r>
      <w:proofErr w:type="gram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d&gt;0.85)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aho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=5 else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f</w:t>
      </w:r>
      <w:proofErr w:type="gram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d&gt;75)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aho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=4 else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f</w:t>
      </w:r>
      <w:proofErr w:type="gram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d&gt;0.55) then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aho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=3 else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aho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=2;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out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&lt;&lt;“\n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aho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;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}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084FC0" w:rsidRPr="00084FC0" w:rsidRDefault="00084FC0" w:rsidP="00084FC0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084FC0" w:rsidRPr="00084FC0" w:rsidRDefault="00084FC0" w:rsidP="00084FC0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084FC0" w:rsidRPr="00084FC0" w:rsidRDefault="00084FC0" w:rsidP="00084FC0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alit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`</w:t>
      </w:r>
      <w:proofErr w:type="gram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icha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anlash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peratori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alit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`</w:t>
      </w:r>
      <w:proofErr w:type="gram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icha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`tish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084FC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witch</w:t>
      </w:r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peratori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mumiy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o`rinishi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o`yidagicha</w:t>
      </w:r>
      <w:proofErr w:type="spellEnd"/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witch(</w:t>
      </w:r>
      <w:proofErr w:type="gram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&lt;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foda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&gt;) 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lastRenderedPageBreak/>
        <w:t>{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ase &lt;1-qiymat</w:t>
      </w:r>
      <w:proofErr w:type="gram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&gt;:</w:t>
      </w:r>
      <w:proofErr w:type="gram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&lt;1-operator&gt;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…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reak</w:t>
      </w:r>
      <w:proofErr w:type="gram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;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…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efault</w:t>
      </w:r>
      <w:proofErr w:type="gram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: &lt;operator&gt;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…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ase</w:t>
      </w:r>
      <w:proofErr w:type="gram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: &lt;n-operator&gt;;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}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084FC0" w:rsidRPr="00084FC0" w:rsidRDefault="00084FC0" w:rsidP="00084FC0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ldin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avs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chidagi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utun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foda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isoblanadi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spellEnd"/>
      <w:proofErr w:type="gram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ning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iymati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amma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riantlar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ilan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olishtiriladi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iror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riantga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iymat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os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elsa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hu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riantda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o`</w:t>
      </w:r>
      <w:proofErr w:type="gram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satilgan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operator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ajariladi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Agar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iror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variant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os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elmasa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084FC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default</w:t>
      </w:r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rqali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o`</w:t>
      </w:r>
      <w:proofErr w:type="gram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satilgan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operator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ajariladi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r w:rsidRPr="00084FC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Break</w:t>
      </w:r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peratori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shlatilmasa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hartga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os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elgan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riantdan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ashqari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eyingi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riantdagi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peratorlar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ham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vtomatik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ajariladi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r w:rsidRPr="00084FC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Default</w:t>
      </w:r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; </w:t>
      </w:r>
      <w:r w:rsidRPr="00084FC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break</w:t>
      </w:r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spellEnd"/>
      <w:proofErr w:type="gram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elgilangan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riantlar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xtiyoriy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artibda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elishi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umkin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r w:rsidRPr="00084FC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Default</w:t>
      </w:r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oki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084FC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break</w:t>
      </w:r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peratorlarini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shlatish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hart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mas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elgilangan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peratorlar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`</w:t>
      </w:r>
      <w:proofErr w:type="gram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h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`lishi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ham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umkin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isol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ariqasida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ahoni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son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iqdoriga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arab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niqlash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asturini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o`</w:t>
      </w:r>
      <w:proofErr w:type="gram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amiz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nclude &lt;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ostream.h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&gt;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nt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aho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;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in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&gt;&gt;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aho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;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witch(</w:t>
      </w:r>
      <w:proofErr w:type="spellStart"/>
      <w:proofErr w:type="gram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aho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)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{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ase</w:t>
      </w:r>
      <w:proofErr w:type="gram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2:Cout &lt;&lt;“\n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omon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”;break;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ase</w:t>
      </w:r>
      <w:proofErr w:type="gram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3:Cout &lt;&lt;“\n o`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ta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”;break;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ase</w:t>
      </w:r>
      <w:proofErr w:type="gram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4:Cout &lt;&lt;“\n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axshi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”;break;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ase</w:t>
      </w:r>
      <w:proofErr w:type="gram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5:Cout &lt;&lt;“\n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’lo”;break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;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efault</w:t>
      </w:r>
      <w:proofErr w:type="gram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: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out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&lt;&lt;“\n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aho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oto`g`ri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iritilgan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”;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};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}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084FC0" w:rsidRPr="00084FC0" w:rsidRDefault="00084FC0" w:rsidP="00084FC0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eyingi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isolimizda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iritilgan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imvol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nli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arf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kanligi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niqlanadi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: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nclude &lt;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ostream.h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&gt;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nt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aho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; Char c;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in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&gt;&gt; c;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witch(c)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{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ase</w:t>
      </w:r>
      <w:proofErr w:type="gram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‘a’: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ase</w:t>
      </w:r>
      <w:proofErr w:type="gram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‘u’: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lastRenderedPageBreak/>
        <w:t>case</w:t>
      </w:r>
      <w:proofErr w:type="gram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‘o`: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ase</w:t>
      </w:r>
      <w:proofErr w:type="gram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‘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’: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out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&lt;&lt;“\n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iritilgan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imvol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nli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arf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”</w:t>
      </w:r>
      <w:proofErr w:type="gram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;break</w:t>
      </w:r>
      <w:proofErr w:type="gram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;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efault</w:t>
      </w:r>
      <w:proofErr w:type="gram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: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out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&lt;&lt;“\n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iritilgan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imvol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nli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arf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mas</w:t>
      </w:r>
      <w:proofErr w:type="spellEnd"/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”;</w:t>
      </w:r>
    </w:p>
    <w:p w:rsidR="00084FC0" w:rsidRPr="00084FC0" w:rsidRDefault="00084FC0" w:rsidP="00084FC0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};</w:t>
      </w:r>
    </w:p>
    <w:p w:rsidR="00084FC0" w:rsidRDefault="00084FC0" w:rsidP="00084FC0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084FC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}</w:t>
      </w:r>
    </w:p>
    <w:p w:rsidR="00A3568A" w:rsidRDefault="00A3568A" w:rsidP="00084FC0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A3568A" w:rsidRPr="00A3568A" w:rsidRDefault="00A3568A" w:rsidP="00A3568A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A3568A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>Tanlash</w:t>
      </w:r>
      <w:proofErr w:type="spellEnd"/>
      <w:r w:rsidRPr="00A3568A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 xml:space="preserve"> </w:t>
      </w:r>
      <w:proofErr w:type="spellStart"/>
      <w:r w:rsidRPr="00A3568A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>operatoriga</w:t>
      </w:r>
      <w:proofErr w:type="spellEnd"/>
      <w:r w:rsidRPr="00A3568A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 xml:space="preserve"> </w:t>
      </w:r>
      <w:proofErr w:type="spellStart"/>
      <w:r w:rsidRPr="00A3568A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>misol</w:t>
      </w:r>
      <w:proofErr w:type="spellEnd"/>
    </w:p>
    <w:p w:rsidR="00A3568A" w:rsidRPr="00A3568A" w:rsidRDefault="00A3568A" w:rsidP="00A3568A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>1</w:t>
      </w:r>
      <w:r w:rsidRPr="00A3568A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 xml:space="preserve">-misol: </w:t>
      </w:r>
      <w:proofErr w:type="spellStart"/>
      <w:r w:rsidRPr="00A3568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iritilgan</w:t>
      </w:r>
      <w:proofErr w:type="spellEnd"/>
      <w:r w:rsidRPr="00A3568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A3568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aqam</w:t>
      </w:r>
      <w:proofErr w:type="spellEnd"/>
      <w:r w:rsidRPr="00A3568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A3568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o`</w:t>
      </w:r>
      <w:proofErr w:type="gramEnd"/>
      <w:r w:rsidRPr="00A3568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inishidagi</w:t>
      </w:r>
      <w:proofErr w:type="spellEnd"/>
      <w:r w:rsidRPr="00A3568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bah</w:t>
      </w:r>
      <w:r w:rsidRPr="00A3568A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proofErr w:type="spellStart"/>
      <w:r w:rsidRPr="00A3568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i</w:t>
      </w:r>
      <w:proofErr w:type="spellEnd"/>
      <w:r w:rsidRPr="00A3568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A3568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o`z</w:t>
      </w:r>
      <w:proofErr w:type="spellEnd"/>
      <w:r w:rsidRPr="00A3568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A3568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o`rinishida</w:t>
      </w:r>
      <w:proofErr w:type="spellEnd"/>
      <w:r w:rsidRPr="00A3568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A3568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fidalash</w:t>
      </w:r>
      <w:proofErr w:type="spellEnd"/>
      <w:r w:rsidRPr="00A3568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A3568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asturi</w:t>
      </w:r>
      <w:proofErr w:type="spellEnd"/>
      <w:r w:rsidRPr="00A3568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</w:p>
    <w:p w:rsidR="00A3568A" w:rsidRPr="00A3568A" w:rsidRDefault="00A3568A" w:rsidP="00A3568A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3568A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# include &lt;</w:t>
      </w:r>
      <w:proofErr w:type="spellStart"/>
      <w:r w:rsidRPr="00A3568A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iostream</w:t>
      </w:r>
      <w:proofErr w:type="spellEnd"/>
      <w:r w:rsidRPr="00A3568A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&gt;</w:t>
      </w:r>
    </w:p>
    <w:p w:rsidR="00A3568A" w:rsidRPr="00A3568A" w:rsidRDefault="00A3568A" w:rsidP="00A3568A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3568A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using</w:t>
      </w:r>
      <w:proofErr w:type="gramEnd"/>
      <w:r w:rsidRPr="00A3568A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 xml:space="preserve"> namespace </w:t>
      </w:r>
      <w:proofErr w:type="spellStart"/>
      <w:r w:rsidRPr="00A3568A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std</w:t>
      </w:r>
      <w:proofErr w:type="spellEnd"/>
      <w:r w:rsidRPr="00A3568A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;</w:t>
      </w:r>
    </w:p>
    <w:p w:rsidR="00A3568A" w:rsidRPr="00EF7A92" w:rsidRDefault="00A3568A" w:rsidP="00A3568A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proofErr w:type="gramStart"/>
      <w:r w:rsidRPr="00A3568A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int</w:t>
      </w:r>
      <w:proofErr w:type="spellEnd"/>
      <w:proofErr w:type="gramEnd"/>
      <w:r w:rsidRPr="00A3568A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 xml:space="preserve"> main()</w:t>
      </w:r>
    </w:p>
    <w:p w:rsidR="00A3568A" w:rsidRPr="00A3568A" w:rsidRDefault="00A3568A" w:rsidP="00A3568A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3568A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{</w:t>
      </w:r>
    </w:p>
    <w:p w:rsidR="00A3568A" w:rsidRPr="00A3568A" w:rsidRDefault="00A3568A" w:rsidP="00A3568A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proofErr w:type="gramStart"/>
      <w:r w:rsidRPr="00A3568A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int</w:t>
      </w:r>
      <w:proofErr w:type="spellEnd"/>
      <w:proofErr w:type="gramEnd"/>
      <w:r w:rsidRPr="00A3568A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 xml:space="preserve"> </w:t>
      </w:r>
      <w:proofErr w:type="spellStart"/>
      <w:r w:rsidRPr="00A3568A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baho</w:t>
      </w:r>
      <w:proofErr w:type="spellEnd"/>
      <w:r w:rsidRPr="00A3568A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;</w:t>
      </w:r>
    </w:p>
    <w:p w:rsidR="00A3568A" w:rsidRPr="00A3568A" w:rsidRDefault="00A3568A" w:rsidP="00A3568A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proofErr w:type="gramStart"/>
      <w:r w:rsidRPr="00A3568A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cin</w:t>
      </w:r>
      <w:proofErr w:type="spellEnd"/>
      <w:proofErr w:type="gramEnd"/>
      <w:r w:rsidRPr="00A3568A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 xml:space="preserve">&gt;&gt; </w:t>
      </w:r>
      <w:proofErr w:type="spellStart"/>
      <w:r w:rsidRPr="00A3568A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baho</w:t>
      </w:r>
      <w:proofErr w:type="spellEnd"/>
      <w:r w:rsidRPr="00A3568A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;</w:t>
      </w:r>
    </w:p>
    <w:p w:rsidR="00A3568A" w:rsidRPr="00A3568A" w:rsidRDefault="00A3568A" w:rsidP="00A3568A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3568A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switch(</w:t>
      </w:r>
      <w:proofErr w:type="spellStart"/>
      <w:proofErr w:type="gramEnd"/>
      <w:r w:rsidRPr="00A3568A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baho</w:t>
      </w:r>
      <w:proofErr w:type="spellEnd"/>
      <w:r w:rsidRPr="00A3568A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 xml:space="preserve">)    </w:t>
      </w:r>
    </w:p>
    <w:p w:rsidR="00A3568A" w:rsidRPr="00A3568A" w:rsidRDefault="00A3568A" w:rsidP="00A3568A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3568A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{</w:t>
      </w:r>
    </w:p>
    <w:p w:rsidR="00A3568A" w:rsidRPr="00A3568A" w:rsidRDefault="00A3568A" w:rsidP="00A3568A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3568A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case</w:t>
      </w:r>
      <w:proofErr w:type="gramEnd"/>
      <w:r w:rsidRPr="00A3568A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 xml:space="preserve"> 2:cout &lt;&lt;"\n </w:t>
      </w:r>
      <w:proofErr w:type="spellStart"/>
      <w:r w:rsidRPr="00A3568A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yomon</w:t>
      </w:r>
      <w:proofErr w:type="spellEnd"/>
      <w:r w:rsidRPr="00A3568A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";break;</w:t>
      </w:r>
    </w:p>
    <w:p w:rsidR="00A3568A" w:rsidRPr="00A3568A" w:rsidRDefault="00A3568A" w:rsidP="00A3568A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3568A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case</w:t>
      </w:r>
      <w:proofErr w:type="gramEnd"/>
      <w:r w:rsidRPr="00A3568A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 xml:space="preserve"> 3:cout &lt;&lt;"\n o`</w:t>
      </w:r>
      <w:proofErr w:type="spellStart"/>
      <w:r w:rsidRPr="00A3568A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rta</w:t>
      </w:r>
      <w:proofErr w:type="spellEnd"/>
      <w:r w:rsidRPr="00A3568A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";break;</w:t>
      </w:r>
    </w:p>
    <w:p w:rsidR="00A3568A" w:rsidRPr="00A3568A" w:rsidRDefault="00A3568A" w:rsidP="00A3568A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3568A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case</w:t>
      </w:r>
      <w:proofErr w:type="gramEnd"/>
      <w:r w:rsidRPr="00A3568A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 xml:space="preserve"> 4:cout &lt;&lt;"\n </w:t>
      </w:r>
      <w:proofErr w:type="spellStart"/>
      <w:r w:rsidRPr="00A3568A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yahshi</w:t>
      </w:r>
      <w:proofErr w:type="spellEnd"/>
      <w:r w:rsidRPr="00A3568A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";break;</w:t>
      </w:r>
    </w:p>
    <w:p w:rsidR="00A3568A" w:rsidRPr="00A3568A" w:rsidRDefault="00A3568A" w:rsidP="00A3568A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3568A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case</w:t>
      </w:r>
      <w:proofErr w:type="gramEnd"/>
      <w:r w:rsidRPr="00A3568A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 xml:space="preserve"> 5:cout &lt;&lt;"\n </w:t>
      </w:r>
      <w:proofErr w:type="spellStart"/>
      <w:r w:rsidRPr="00A3568A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a'lo";break</w:t>
      </w:r>
      <w:proofErr w:type="spellEnd"/>
      <w:r w:rsidRPr="00A3568A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;</w:t>
      </w:r>
    </w:p>
    <w:p w:rsidR="00A3568A" w:rsidRPr="00A3568A" w:rsidRDefault="00A3568A" w:rsidP="00A3568A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3568A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default</w:t>
      </w:r>
      <w:proofErr w:type="gramEnd"/>
      <w:r w:rsidRPr="00A3568A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 xml:space="preserve">: </w:t>
      </w:r>
      <w:proofErr w:type="spellStart"/>
      <w:r w:rsidRPr="00A3568A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cout</w:t>
      </w:r>
      <w:proofErr w:type="spellEnd"/>
      <w:r w:rsidRPr="00A3568A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 xml:space="preserve"> &lt;&lt;"\n </w:t>
      </w:r>
      <w:proofErr w:type="spellStart"/>
      <w:r w:rsidRPr="00A3568A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baho</w:t>
      </w:r>
      <w:proofErr w:type="spellEnd"/>
      <w:r w:rsidRPr="00A3568A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 xml:space="preserve"> </w:t>
      </w:r>
      <w:proofErr w:type="spellStart"/>
      <w:r w:rsidRPr="00A3568A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noto`g`ri</w:t>
      </w:r>
      <w:proofErr w:type="spellEnd"/>
      <w:r w:rsidRPr="00A3568A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 xml:space="preserve"> </w:t>
      </w:r>
      <w:proofErr w:type="spellStart"/>
      <w:r w:rsidRPr="00A3568A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kiritilgan</w:t>
      </w:r>
      <w:proofErr w:type="spellEnd"/>
      <w:r w:rsidRPr="00A3568A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 xml:space="preserve">";      </w:t>
      </w:r>
    </w:p>
    <w:p w:rsidR="00A3568A" w:rsidRDefault="00A3568A" w:rsidP="00A3568A">
      <w:pPr>
        <w:spacing w:after="0" w:line="240" w:lineRule="auto"/>
        <w:ind w:firstLine="709"/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</w:pPr>
      <w:r w:rsidRPr="00A3568A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} }</w:t>
      </w:r>
    </w:p>
    <w:p w:rsidR="00A3568A" w:rsidRDefault="00A3568A" w:rsidP="00A3568A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A3568A" w:rsidRDefault="00A3568A" w:rsidP="00084FC0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uz-Latn-UZ" w:eastAsia="ru-RU"/>
        </w:rPr>
      </w:pPr>
      <w:proofErr w:type="gramStart"/>
      <w:r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>2</w:t>
      </w:r>
      <w:r w:rsidRPr="00A3568A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>-</w:t>
      </w:r>
      <w:r w:rsidRPr="00A3568A">
        <w:rPr>
          <w:rFonts w:ascii="Times New Roman" w:eastAsia="Times New Roman" w:hAnsi="Times New Roman" w:cs="Times New Roman"/>
          <w:b/>
          <w:bCs/>
          <w:sz w:val="28"/>
          <w:szCs w:val="28"/>
          <w:lang w:val="uz-Latn-UZ" w:eastAsia="ru-RU"/>
        </w:rPr>
        <w:t>M</w:t>
      </w:r>
      <w:proofErr w:type="spellStart"/>
      <w:r w:rsidRPr="00A3568A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>isol</w:t>
      </w:r>
      <w:proofErr w:type="spellEnd"/>
      <w:r w:rsidRPr="00A3568A">
        <w:rPr>
          <w:rFonts w:ascii="Times New Roman" w:eastAsia="Times New Roman" w:hAnsi="Times New Roman" w:cs="Times New Roman"/>
          <w:b/>
          <w:bCs/>
          <w:sz w:val="28"/>
          <w:szCs w:val="28"/>
          <w:lang w:val="uz-Latn-UZ" w:eastAsia="ru-RU"/>
        </w:rPr>
        <w:t>.</w:t>
      </w:r>
      <w:proofErr w:type="gramEnd"/>
      <w:r w:rsidRPr="00A3568A">
        <w:rPr>
          <w:rFonts w:ascii="Times New Roman" w:eastAsia="Times New Roman" w:hAnsi="Times New Roman" w:cs="Times New Roman"/>
          <w:sz w:val="28"/>
          <w:szCs w:val="28"/>
          <w:lang w:val="uz-Latn-UZ" w:eastAsia="ru-RU"/>
        </w:rPr>
        <w:t xml:space="preserve"> Berilgan N (1≤N≤7) butun songa mos hafta kunini chiqaring.</w:t>
      </w:r>
      <w:r w:rsidRPr="00A3568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br/>
      </w:r>
      <w:r w:rsidRPr="00A3568A">
        <w:rPr>
          <w:rFonts w:ascii="Times New Roman" w:eastAsia="Times New Roman" w:hAnsi="Times New Roman" w:cs="Times New Roman"/>
          <w:b/>
          <w:bCs/>
          <w:sz w:val="28"/>
          <w:szCs w:val="28"/>
          <w:lang w:val="uz-Latn-UZ" w:eastAsia="ru-RU"/>
        </w:rPr>
        <w:t>Yechim.</w:t>
      </w:r>
      <w:r w:rsidRPr="00A3568A">
        <w:rPr>
          <w:rFonts w:ascii="Times New Roman" w:eastAsia="Times New Roman" w:hAnsi="Times New Roman" w:cs="Times New Roman"/>
          <w:sz w:val="28"/>
          <w:szCs w:val="28"/>
          <w:lang w:val="uz-Latn-UZ" w:eastAsia="ru-RU"/>
        </w:rPr>
        <w:t xml:space="preserve"> Bu masalani yechish uchun tanl</w:t>
      </w:r>
      <w:r w:rsidRPr="00A3568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</w:t>
      </w:r>
      <w:r w:rsidRPr="00A3568A">
        <w:rPr>
          <w:rFonts w:ascii="Times New Roman" w:eastAsia="Times New Roman" w:hAnsi="Times New Roman" w:cs="Times New Roman"/>
          <w:sz w:val="28"/>
          <w:szCs w:val="28"/>
          <w:lang w:val="uz-Latn-UZ" w:eastAsia="ru-RU"/>
        </w:rPr>
        <w:t xml:space="preserve">sh operatoridan foydalanish </w:t>
      </w:r>
      <w:r w:rsidRPr="00A3568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A3568A">
        <w:rPr>
          <w:rFonts w:ascii="Times New Roman" w:eastAsia="Times New Roman" w:hAnsi="Times New Roman" w:cs="Times New Roman"/>
          <w:sz w:val="28"/>
          <w:szCs w:val="28"/>
          <w:lang w:val="uz-Latn-UZ" w:eastAsia="ru-RU"/>
        </w:rPr>
        <w:t>kerak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A3568A">
        <w:rPr>
          <w:rFonts w:ascii="Times New Roman" w:eastAsia="Times New Roman" w:hAnsi="Times New Roman" w:cs="Times New Roman"/>
          <w:sz w:val="28"/>
          <w:szCs w:val="28"/>
          <w:lang w:val="uz-Latn-UZ" w:eastAsia="ru-RU"/>
        </w:rPr>
        <w:t>bo’ladi: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A3568A" w:rsidTr="00A3568A">
        <w:tc>
          <w:tcPr>
            <w:tcW w:w="4785" w:type="dxa"/>
          </w:tcPr>
          <w:p w:rsidR="00A3568A" w:rsidRPr="00A3568A" w:rsidRDefault="00A3568A" w:rsidP="00A3568A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3568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uz-Latn-UZ" w:eastAsia="ru-RU"/>
              </w:rPr>
              <w:t>#include &lt;iostream&gt;</w:t>
            </w:r>
          </w:p>
          <w:p w:rsidR="00A3568A" w:rsidRPr="00A3568A" w:rsidRDefault="00A3568A" w:rsidP="00A3568A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3568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  <w:t>u</w:t>
            </w:r>
            <w:r w:rsidRPr="00A3568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uz-Latn-UZ" w:eastAsia="ru-RU"/>
              </w:rPr>
              <w:t>sing namescape std;</w:t>
            </w:r>
          </w:p>
          <w:p w:rsidR="00A3568A" w:rsidRPr="00A3568A" w:rsidRDefault="00A3568A" w:rsidP="00A3568A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proofErr w:type="spellStart"/>
            <w:r w:rsidRPr="00A3568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  <w:t>i</w:t>
            </w:r>
            <w:proofErr w:type="spellEnd"/>
            <w:r w:rsidRPr="00A3568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uz-Latn-UZ" w:eastAsia="ru-RU"/>
              </w:rPr>
              <w:t>nt main () {</w:t>
            </w:r>
          </w:p>
          <w:p w:rsidR="00A3568A" w:rsidRPr="00A3568A" w:rsidRDefault="00A3568A" w:rsidP="00A3568A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3568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uz-Latn-UZ" w:eastAsia="ru-RU"/>
              </w:rPr>
              <w:t xml:space="preserve">                    </w:t>
            </w:r>
            <w:proofErr w:type="spellStart"/>
            <w:r w:rsidRPr="00A3568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  <w:t>i</w:t>
            </w:r>
            <w:proofErr w:type="spellEnd"/>
            <w:r w:rsidRPr="00A3568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uz-Latn-UZ" w:eastAsia="ru-RU"/>
              </w:rPr>
              <w:t>nt n;</w:t>
            </w:r>
          </w:p>
          <w:p w:rsidR="00A3568A" w:rsidRPr="00A3568A" w:rsidRDefault="00A3568A" w:rsidP="00A3568A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3568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uz-Latn-UZ" w:eastAsia="ru-RU"/>
              </w:rPr>
              <w:t xml:space="preserve">                    </w:t>
            </w:r>
            <w:r w:rsidRPr="00A3568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  <w:t>c</w:t>
            </w:r>
            <w:r w:rsidRPr="00A3568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uz-Latn-UZ" w:eastAsia="ru-RU"/>
              </w:rPr>
              <w:t>out &lt;&lt; “N=”; cin &gt;&gt; n;</w:t>
            </w:r>
          </w:p>
          <w:p w:rsidR="00A3568A" w:rsidRPr="00A3568A" w:rsidRDefault="00A3568A" w:rsidP="00A3568A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3568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uz-Latn-UZ" w:eastAsia="ru-RU"/>
              </w:rPr>
              <w:t xml:space="preserve">                    Switch (n){                   </w:t>
            </w:r>
          </w:p>
          <w:p w:rsidR="00A3568A" w:rsidRPr="00A3568A" w:rsidRDefault="00A3568A" w:rsidP="00A3568A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3568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uz-Latn-UZ" w:eastAsia="ru-RU"/>
              </w:rPr>
              <w:t xml:space="preserve">Case 1: cout&lt;&lt; “Dushanba”; break; </w:t>
            </w:r>
          </w:p>
          <w:p w:rsidR="00A3568A" w:rsidRPr="00A3568A" w:rsidRDefault="00A3568A" w:rsidP="00A3568A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3568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uz-Latn-UZ" w:eastAsia="ru-RU"/>
              </w:rPr>
              <w:t xml:space="preserve"> Case 2: cout&lt;&lt; “Seshanba”; break; </w:t>
            </w:r>
          </w:p>
          <w:p w:rsidR="00A3568A" w:rsidRPr="00A3568A" w:rsidRDefault="00A3568A" w:rsidP="00A3568A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3568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uz-Latn-UZ" w:eastAsia="ru-RU"/>
              </w:rPr>
              <w:t xml:space="preserve">Case 3: cout&lt;&lt; “Chorshanba”; break; </w:t>
            </w:r>
          </w:p>
          <w:p w:rsidR="00A3568A" w:rsidRPr="00A3568A" w:rsidRDefault="00A3568A" w:rsidP="00A3568A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3568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uz-Latn-UZ" w:eastAsia="ru-RU"/>
              </w:rPr>
              <w:t xml:space="preserve">Case 4: cout&lt;&lt; “Payshanba”; break; </w:t>
            </w:r>
          </w:p>
          <w:p w:rsidR="00A3568A" w:rsidRPr="00A3568A" w:rsidRDefault="00A3568A" w:rsidP="00A3568A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3568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uz-Latn-UZ" w:eastAsia="ru-RU"/>
              </w:rPr>
              <w:t xml:space="preserve">Case 5: cout&lt;&lt; “Juma”; break; </w:t>
            </w:r>
          </w:p>
          <w:p w:rsidR="00A3568A" w:rsidRPr="00A3568A" w:rsidRDefault="00A3568A" w:rsidP="00A3568A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3568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uz-Latn-UZ" w:eastAsia="ru-RU"/>
              </w:rPr>
              <w:t xml:space="preserve">Case 6: cout&lt;&lt; “Shanba”; break; </w:t>
            </w:r>
          </w:p>
          <w:p w:rsidR="00A3568A" w:rsidRPr="00A3568A" w:rsidRDefault="00A3568A" w:rsidP="00A3568A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3568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uz-Latn-UZ" w:eastAsia="ru-RU"/>
              </w:rPr>
              <w:t xml:space="preserve">Case 7: cout&lt;&lt; “Yakshanba”; break; </w:t>
            </w:r>
          </w:p>
          <w:p w:rsidR="00A3568A" w:rsidRPr="00A3568A" w:rsidRDefault="00A3568A" w:rsidP="00A3568A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3568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uz-Latn-UZ" w:eastAsia="ru-RU"/>
              </w:rPr>
              <w:t xml:space="preserve">        Default: cout &lt;&lt; “Adashdingiz!” ;</w:t>
            </w:r>
          </w:p>
          <w:p w:rsidR="00A3568A" w:rsidRPr="00A3568A" w:rsidRDefault="00A3568A" w:rsidP="00A3568A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3568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uz-Latn-UZ" w:eastAsia="ru-RU"/>
              </w:rPr>
              <w:t>}</w:t>
            </w:r>
          </w:p>
          <w:p w:rsidR="00A3568A" w:rsidRPr="00A3568A" w:rsidRDefault="00A3568A" w:rsidP="00A3568A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3568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uz-Latn-UZ" w:eastAsia="ru-RU"/>
              </w:rPr>
              <w:t xml:space="preserve">Return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val="uz-Latn-UZ" w:eastAsia="ru-RU"/>
                </w:rPr>
                <m:t>θ</m:t>
              </m:r>
            </m:oMath>
            <w:r w:rsidRPr="00A3568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uz-Latn-UZ" w:eastAsia="ru-RU"/>
              </w:rPr>
              <w:t>;</w:t>
            </w:r>
          </w:p>
          <w:p w:rsidR="00A3568A" w:rsidRPr="00EF7A92" w:rsidRDefault="00A3568A" w:rsidP="00A3568A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3568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uz-Latn-UZ" w:eastAsia="ru-RU"/>
              </w:rPr>
              <w:lastRenderedPageBreak/>
              <w:t>}</w:t>
            </w:r>
          </w:p>
          <w:p w:rsidR="00A3568A" w:rsidRDefault="00A3568A" w:rsidP="00A3568A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uz-Latn-UZ" w:eastAsia="ru-RU"/>
              </w:rPr>
            </w:pPr>
          </w:p>
          <w:p w:rsidR="00A3568A" w:rsidRDefault="00A3568A" w:rsidP="00A3568A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uz-Latn-UZ" w:eastAsia="ru-RU"/>
              </w:rPr>
            </w:pPr>
          </w:p>
          <w:p w:rsidR="00A3568A" w:rsidRDefault="00A3568A" w:rsidP="00A3568A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uz-Latn-UZ" w:eastAsia="ru-RU"/>
              </w:rPr>
            </w:pPr>
          </w:p>
          <w:p w:rsidR="00A3568A" w:rsidRDefault="00A3568A" w:rsidP="00A3568A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3568A">
              <w:rPr>
                <w:rFonts w:ascii="Times New Roman" w:eastAsia="Times New Roman" w:hAnsi="Times New Roman" w:cs="Times New Roman"/>
                <w:sz w:val="28"/>
                <w:szCs w:val="28"/>
                <w:lang w:val="uz-Latn-UZ" w:eastAsia="ru-RU"/>
              </w:rPr>
              <w:t xml:space="preserve">har bir </w:t>
            </w:r>
            <w:r w:rsidRPr="00A3568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uz-Latn-UZ" w:eastAsia="ru-RU"/>
              </w:rPr>
              <w:t xml:space="preserve">case </w:t>
            </w:r>
            <w:r w:rsidRPr="00A3568A">
              <w:rPr>
                <w:rFonts w:ascii="Times New Roman" w:eastAsia="Times New Roman" w:hAnsi="Times New Roman" w:cs="Times New Roman"/>
                <w:sz w:val="28"/>
                <w:szCs w:val="28"/>
                <w:lang w:val="uz-Latn-UZ" w:eastAsia="ru-RU"/>
              </w:rPr>
              <w:t xml:space="preserve">ga mos ko’rsatmalar ketma-ketligi oxirida yozilgan </w:t>
            </w:r>
            <w:r w:rsidRPr="00A3568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uz-Latn-UZ" w:eastAsia="ru-RU"/>
              </w:rPr>
              <w:t>break</w:t>
            </w:r>
            <w:r w:rsidRPr="00A3568A">
              <w:rPr>
                <w:rFonts w:ascii="Times New Roman" w:eastAsia="Times New Roman" w:hAnsi="Times New Roman" w:cs="Times New Roman"/>
                <w:sz w:val="28"/>
                <w:szCs w:val="28"/>
                <w:lang w:val="uz-Latn-UZ" w:eastAsia="ru-RU"/>
              </w:rPr>
              <w:t xml:space="preserve"> operatori shu ko’rsatmalar ketma-ketligi bajarilgandan song tanlash operatoridan chiqishni ta’minlaydi.</w:t>
            </w:r>
          </w:p>
        </w:tc>
        <w:tc>
          <w:tcPr>
            <w:tcW w:w="4786" w:type="dxa"/>
          </w:tcPr>
          <w:p w:rsidR="00A3568A" w:rsidRPr="00A3568A" w:rsidRDefault="00A3568A" w:rsidP="00A3568A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3568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uz-Latn-UZ" w:eastAsia="ru-RU"/>
              </w:rPr>
              <w:lastRenderedPageBreak/>
              <w:t>#include &lt;iostream&gt;</w:t>
            </w:r>
          </w:p>
          <w:p w:rsidR="00A3568A" w:rsidRPr="00A3568A" w:rsidRDefault="00A3568A" w:rsidP="00A3568A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3568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uz-Latn-UZ" w:eastAsia="ru-RU"/>
              </w:rPr>
              <w:t>Using namescape std;</w:t>
            </w:r>
          </w:p>
          <w:p w:rsidR="00A3568A" w:rsidRPr="00A3568A" w:rsidRDefault="00A3568A" w:rsidP="00A3568A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3568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uz-Latn-UZ" w:eastAsia="ru-RU"/>
              </w:rPr>
              <w:t>Int main () {</w:t>
            </w:r>
          </w:p>
          <w:p w:rsidR="00A3568A" w:rsidRPr="00A3568A" w:rsidRDefault="00A3568A" w:rsidP="00A3568A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3568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uz-Latn-UZ" w:eastAsia="ru-RU"/>
              </w:rPr>
              <w:t xml:space="preserve">                    Int n;</w:t>
            </w:r>
          </w:p>
          <w:p w:rsidR="00A3568A" w:rsidRPr="00A3568A" w:rsidRDefault="00A3568A" w:rsidP="00A3568A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3568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uz-Latn-UZ" w:eastAsia="ru-RU"/>
              </w:rPr>
              <w:t xml:space="preserve">                    Cout &lt;&lt; “N=”; cin &gt;&gt; n;</w:t>
            </w:r>
          </w:p>
          <w:p w:rsidR="00A3568A" w:rsidRPr="00A3568A" w:rsidRDefault="00A3568A" w:rsidP="00A3568A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3568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uz-Latn-UZ" w:eastAsia="ru-RU"/>
              </w:rPr>
              <w:t xml:space="preserve">                    Switch (n){                   </w:t>
            </w:r>
          </w:p>
          <w:p w:rsidR="00A3568A" w:rsidRPr="00A3568A" w:rsidRDefault="00A3568A" w:rsidP="00A3568A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3568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uz-Latn-UZ" w:eastAsia="ru-RU"/>
              </w:rPr>
              <w:t xml:space="preserve">Case 1: cout&lt;&lt; “Dushanba”; break; </w:t>
            </w:r>
          </w:p>
          <w:p w:rsidR="00A3568A" w:rsidRPr="00A3568A" w:rsidRDefault="00A3568A" w:rsidP="00A3568A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3568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uz-Latn-UZ" w:eastAsia="ru-RU"/>
              </w:rPr>
              <w:t xml:space="preserve">Case 2: cout&lt;&lt; “Seshanba”; break; </w:t>
            </w:r>
          </w:p>
          <w:p w:rsidR="00A3568A" w:rsidRPr="00A3568A" w:rsidRDefault="00A3568A" w:rsidP="00A3568A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3568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uz-Latn-UZ" w:eastAsia="ru-RU"/>
              </w:rPr>
              <w:t xml:space="preserve">Case 3: cout&lt;&lt; “Chorshanba”; break; </w:t>
            </w:r>
          </w:p>
          <w:p w:rsidR="00A3568A" w:rsidRPr="00A3568A" w:rsidRDefault="00A3568A" w:rsidP="00A3568A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3568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uz-Latn-UZ" w:eastAsia="ru-RU"/>
              </w:rPr>
              <w:t xml:space="preserve">Case 4: cout&lt;&lt; “Payshanba”; break; </w:t>
            </w:r>
          </w:p>
          <w:p w:rsidR="00A3568A" w:rsidRPr="00A3568A" w:rsidRDefault="00A3568A" w:rsidP="00A3568A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3568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uz-Latn-UZ" w:eastAsia="ru-RU"/>
              </w:rPr>
              <w:t xml:space="preserve">Case 5: cout&lt;&lt; “Juma”; break; </w:t>
            </w:r>
          </w:p>
          <w:p w:rsidR="00A3568A" w:rsidRPr="00A3568A" w:rsidRDefault="00A3568A" w:rsidP="00A3568A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3568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uz-Latn-UZ" w:eastAsia="ru-RU"/>
              </w:rPr>
              <w:t xml:space="preserve">Case 6: cout&lt;&lt; “Shanba”; break; </w:t>
            </w:r>
          </w:p>
          <w:p w:rsidR="00A3568A" w:rsidRPr="00A3568A" w:rsidRDefault="00A3568A" w:rsidP="00A3568A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3568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uz-Latn-UZ" w:eastAsia="ru-RU"/>
              </w:rPr>
              <w:t xml:space="preserve">Case 7: cout&lt;&lt; “Yakshanba”; break; </w:t>
            </w:r>
          </w:p>
          <w:p w:rsidR="00A3568A" w:rsidRPr="00A3568A" w:rsidRDefault="00A3568A" w:rsidP="00A3568A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3568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uz-Latn-UZ" w:eastAsia="ru-RU"/>
              </w:rPr>
              <w:t xml:space="preserve">               Default: cout &lt;&lt; “Adashdingiz!” &lt;&lt;end</w:t>
            </w:r>
            <w:r w:rsidRPr="00A3568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  <w:t>l</w:t>
            </w:r>
            <w:r w:rsidRPr="00A3568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uz-Latn-UZ" w:eastAsia="ru-RU"/>
              </w:rPr>
              <w:t xml:space="preserve"> ;</w:t>
            </w:r>
          </w:p>
          <w:p w:rsidR="00A3568A" w:rsidRPr="00A3568A" w:rsidRDefault="00A3568A" w:rsidP="00A3568A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3568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uz-Latn-UZ" w:eastAsia="ru-RU"/>
              </w:rPr>
              <w:t>}</w:t>
            </w:r>
          </w:p>
          <w:p w:rsidR="00A3568A" w:rsidRPr="00A3568A" w:rsidRDefault="00A3568A" w:rsidP="00A3568A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3568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uz-Latn-UZ" w:eastAsia="ru-RU"/>
              </w:rPr>
              <w:t>Cout &lt;&lt;”Xato bo’ldi!” &lt;&lt;end1;</w:t>
            </w:r>
          </w:p>
          <w:p w:rsidR="00A3568A" w:rsidRPr="00A3568A" w:rsidRDefault="00A3568A" w:rsidP="00A3568A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3568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uz-Latn-UZ" w:eastAsia="ru-RU"/>
              </w:rPr>
              <w:lastRenderedPageBreak/>
              <w:t xml:space="preserve">Return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val="uz-Latn-UZ" w:eastAsia="ru-RU"/>
                </w:rPr>
                <m:t>θ</m:t>
              </m:r>
            </m:oMath>
            <w:r w:rsidRPr="00A3568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uz-Latn-UZ" w:eastAsia="ru-RU"/>
              </w:rPr>
              <w:t>;</w:t>
            </w:r>
          </w:p>
          <w:p w:rsidR="00A3568A" w:rsidRPr="00A3568A" w:rsidRDefault="00A3568A" w:rsidP="00A3568A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3568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uz-Latn-UZ" w:eastAsia="ru-RU"/>
              </w:rPr>
              <w:t>}</w:t>
            </w:r>
          </w:p>
          <w:p w:rsidR="00A3568A" w:rsidRPr="00A3568A" w:rsidRDefault="00A3568A" w:rsidP="00A3568A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3568A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Agar Break </w:t>
            </w:r>
            <w:proofErr w:type="spellStart"/>
            <w:r w:rsidRPr="00A3568A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operatori</w:t>
            </w:r>
            <w:proofErr w:type="spellEnd"/>
            <w:r w:rsidRPr="00A3568A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A3568A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yozilmasa</w:t>
            </w:r>
            <w:proofErr w:type="spellEnd"/>
            <w:r w:rsidRPr="00A3568A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, </w:t>
            </w:r>
            <w:proofErr w:type="spellStart"/>
            <w:r w:rsidRPr="00A3568A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quyidagi</w:t>
            </w:r>
            <w:proofErr w:type="spellEnd"/>
            <w:r w:rsidRPr="00A3568A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A3568A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xatolar</w:t>
            </w:r>
            <w:proofErr w:type="spellEnd"/>
            <w:r w:rsidRPr="00A3568A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A3568A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bo’ladi</w:t>
            </w:r>
            <w:proofErr w:type="spellEnd"/>
            <w:r w:rsidRPr="00A3568A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:</w:t>
            </w:r>
          </w:p>
          <w:p w:rsidR="00A3568A" w:rsidRPr="00A3568A" w:rsidRDefault="00A3568A" w:rsidP="00A3568A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3568A">
              <w:rPr>
                <w:rFonts w:ascii="Times New Roman" w:eastAsia="Times New Roman" w:hAnsi="Times New Roman" w:cs="Times New Roman"/>
                <w:sz w:val="28"/>
                <w:szCs w:val="28"/>
                <w:lang w:val="uz-Latn-UZ" w:eastAsia="ru-RU"/>
              </w:rPr>
              <w:t>N=5</w:t>
            </w:r>
          </w:p>
          <w:p w:rsidR="00A3568A" w:rsidRPr="00A3568A" w:rsidRDefault="00A3568A" w:rsidP="00A3568A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3568A">
              <w:rPr>
                <w:rFonts w:ascii="Times New Roman" w:eastAsia="Times New Roman" w:hAnsi="Times New Roman" w:cs="Times New Roman"/>
                <w:sz w:val="28"/>
                <w:szCs w:val="28"/>
                <w:lang w:val="uz-Latn-UZ" w:eastAsia="ru-RU"/>
              </w:rPr>
              <w:t>Juma</w:t>
            </w:r>
          </w:p>
          <w:p w:rsidR="00A3568A" w:rsidRPr="00A3568A" w:rsidRDefault="00A3568A" w:rsidP="00A3568A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3568A">
              <w:rPr>
                <w:rFonts w:ascii="Times New Roman" w:eastAsia="Times New Roman" w:hAnsi="Times New Roman" w:cs="Times New Roman"/>
                <w:sz w:val="28"/>
                <w:szCs w:val="28"/>
                <w:lang w:val="uz-Latn-UZ" w:eastAsia="ru-RU"/>
              </w:rPr>
              <w:t>Shanba</w:t>
            </w:r>
          </w:p>
          <w:p w:rsidR="00A3568A" w:rsidRPr="00A3568A" w:rsidRDefault="00A3568A" w:rsidP="00A3568A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3568A">
              <w:rPr>
                <w:rFonts w:ascii="Times New Roman" w:eastAsia="Times New Roman" w:hAnsi="Times New Roman" w:cs="Times New Roman"/>
                <w:sz w:val="28"/>
                <w:szCs w:val="28"/>
                <w:lang w:val="uz-Latn-UZ" w:eastAsia="ru-RU"/>
              </w:rPr>
              <w:t>Yakshanba</w:t>
            </w:r>
          </w:p>
          <w:p w:rsidR="00A3568A" w:rsidRPr="00A3568A" w:rsidRDefault="00A3568A" w:rsidP="00A3568A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3568A">
              <w:rPr>
                <w:rFonts w:ascii="Times New Roman" w:eastAsia="Times New Roman" w:hAnsi="Times New Roman" w:cs="Times New Roman"/>
                <w:sz w:val="28"/>
                <w:szCs w:val="28"/>
                <w:lang w:val="uz-Latn-UZ" w:eastAsia="ru-RU"/>
              </w:rPr>
              <w:t>Adashdingiz!</w:t>
            </w:r>
          </w:p>
          <w:p w:rsidR="00A3568A" w:rsidRDefault="00A3568A" w:rsidP="00A3568A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3568A">
              <w:rPr>
                <w:rFonts w:ascii="Times New Roman" w:eastAsia="Times New Roman" w:hAnsi="Times New Roman" w:cs="Times New Roman"/>
                <w:sz w:val="28"/>
                <w:szCs w:val="28"/>
                <w:lang w:val="uz-Latn-UZ" w:eastAsia="ru-RU"/>
              </w:rPr>
              <w:t>Xato bo’ldi!</w:t>
            </w:r>
          </w:p>
        </w:tc>
      </w:tr>
    </w:tbl>
    <w:p w:rsidR="00A3568A" w:rsidRDefault="00A3568A" w:rsidP="00084FC0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A3568A" w:rsidRDefault="00A3568A" w:rsidP="00084FC0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A3568A" w:rsidRPr="00A3568A" w:rsidRDefault="00A3568A" w:rsidP="00A3568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3568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3-misol.</w:t>
      </w:r>
      <w:proofErr w:type="gramEnd"/>
      <w:r w:rsidRPr="00A3568A">
        <w:rPr>
          <w:rFonts w:eastAsiaTheme="majorEastAsia"/>
          <w:b/>
          <w:bCs/>
          <w:color w:val="FF0000"/>
          <w:kern w:val="24"/>
          <w:sz w:val="44"/>
          <w:szCs w:val="44"/>
          <w:lang w:val="en-US"/>
        </w:rPr>
        <w:t xml:space="preserve"> </w:t>
      </w:r>
      <w:proofErr w:type="spellStart"/>
      <w:r w:rsidRPr="00A3568A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Berilgan</w:t>
      </w:r>
      <w:proofErr w:type="spellEnd"/>
      <w:r w:rsidRPr="00A3568A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 </w:t>
      </w:r>
      <w:proofErr w:type="spellStart"/>
      <w:r w:rsidRPr="00A3568A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koordinatalar</w:t>
      </w:r>
      <w:proofErr w:type="spellEnd"/>
      <w:r w:rsidRPr="00A3568A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 </w:t>
      </w:r>
      <w:proofErr w:type="spellStart"/>
      <w:r w:rsidRPr="00A3568A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tekisligi</w:t>
      </w:r>
      <w:proofErr w:type="spellEnd"/>
      <w:r w:rsidRPr="00A3568A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 choragi </w:t>
      </w:r>
      <w:proofErr w:type="spellStart"/>
      <w:r w:rsidRPr="00A3568A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nomeri</w:t>
      </w:r>
      <w:proofErr w:type="spellEnd"/>
      <w:r w:rsidRPr="00A3568A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A3568A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bo`</w:t>
      </w:r>
      <w:proofErr w:type="gramEnd"/>
      <w:r w:rsidRPr="00A3568A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yicha</w:t>
      </w:r>
      <w:proofErr w:type="spellEnd"/>
      <w:r w:rsidRPr="00A3568A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 </w:t>
      </w:r>
      <w:proofErr w:type="spellStart"/>
      <w:r w:rsidRPr="00A3568A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unda</w:t>
      </w:r>
      <w:proofErr w:type="spellEnd"/>
      <w:r w:rsidRPr="00A3568A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 </w:t>
      </w:r>
      <w:proofErr w:type="spellStart"/>
      <w:r w:rsidRPr="00A3568A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yotuvchi</w:t>
      </w:r>
      <w:proofErr w:type="spellEnd"/>
      <w:r w:rsidRPr="00A3568A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 </w:t>
      </w:r>
      <w:proofErr w:type="spellStart"/>
      <w:r w:rsidRPr="00A3568A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nuqta</w:t>
      </w:r>
      <w:proofErr w:type="spellEnd"/>
      <w:r w:rsidRPr="00A3568A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 </w:t>
      </w:r>
      <w:proofErr w:type="spellStart"/>
      <w:r w:rsidRPr="00A3568A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koordinatalari</w:t>
      </w:r>
      <w:proofErr w:type="spellEnd"/>
      <w:r w:rsidRPr="00A3568A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 </w:t>
      </w:r>
      <w:proofErr w:type="spellStart"/>
      <w:r w:rsidRPr="00A3568A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qiymatlari</w:t>
      </w:r>
      <w:proofErr w:type="spellEnd"/>
      <w:r w:rsidRPr="00A3568A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 </w:t>
      </w:r>
      <w:proofErr w:type="spellStart"/>
      <w:r w:rsidRPr="00A3568A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ishorasini</w:t>
      </w:r>
      <w:proofErr w:type="spellEnd"/>
      <w:r w:rsidRPr="00A3568A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 </w:t>
      </w:r>
      <w:proofErr w:type="spellStart"/>
      <w:r w:rsidRPr="00A3568A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aniqlash</w:t>
      </w:r>
      <w:proofErr w:type="spellEnd"/>
      <w:r w:rsidRPr="00A3568A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 </w:t>
      </w:r>
      <w:proofErr w:type="spellStart"/>
      <w:r w:rsidRPr="00A3568A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dasturini</w:t>
      </w:r>
      <w:proofErr w:type="spellEnd"/>
      <w:r w:rsidRPr="00A3568A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 </w:t>
      </w:r>
      <w:proofErr w:type="spellStart"/>
      <w:r w:rsidRPr="00A3568A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tuzing</w:t>
      </w:r>
      <w:proofErr w:type="spellEnd"/>
      <w:r w:rsidRPr="00A3568A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.</w:t>
      </w:r>
    </w:p>
    <w:p w:rsidR="00A3568A" w:rsidRPr="00A3568A" w:rsidRDefault="00A3568A" w:rsidP="00A3568A">
      <w:pPr>
        <w:spacing w:after="0" w:line="240" w:lineRule="auto"/>
        <w:ind w:firstLine="709"/>
        <w:rPr>
          <w:rFonts w:ascii="Times New Roman" w:eastAsia="Times New Roman" w:hAnsi="Times New Roman" w:cs="Times New Roman"/>
          <w:bCs/>
          <w:i/>
          <w:iCs/>
          <w:sz w:val="28"/>
          <w:szCs w:val="28"/>
          <w:lang w:val="en-US" w:eastAsia="ru-RU"/>
        </w:rPr>
      </w:pPr>
      <w:proofErr w:type="spellStart"/>
      <w:r w:rsidRPr="00A3568A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val="en-US" w:eastAsia="ru-RU"/>
        </w:rPr>
        <w:t>Dastur</w:t>
      </w:r>
      <w:proofErr w:type="spellEnd"/>
      <w:r w:rsidRPr="00A3568A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val="en-US" w:eastAsia="ru-RU"/>
        </w:rPr>
        <w:t xml:space="preserve"> </w:t>
      </w:r>
      <w:proofErr w:type="spellStart"/>
      <w:r w:rsidRPr="00A3568A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val="en-US" w:eastAsia="ru-RU"/>
        </w:rPr>
        <w:t>kodi</w:t>
      </w:r>
      <w:proofErr w:type="spellEnd"/>
      <w:r w:rsidRPr="00A3568A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val="en-US" w:eastAsia="ru-RU"/>
        </w:rPr>
        <w:t>:</w:t>
      </w:r>
    </w:p>
    <w:p w:rsidR="00A3568A" w:rsidRPr="00A3568A" w:rsidRDefault="00A3568A" w:rsidP="00A3568A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# include &lt;</w:t>
      </w:r>
      <w:proofErr w:type="spellStart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iostream</w:t>
      </w:r>
      <w:proofErr w:type="spellEnd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&gt; </w:t>
      </w:r>
    </w:p>
    <w:p w:rsidR="00A3568A" w:rsidRPr="00A3568A" w:rsidRDefault="00A3568A" w:rsidP="00A3568A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using</w:t>
      </w:r>
      <w:proofErr w:type="gramEnd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namespace </w:t>
      </w:r>
      <w:proofErr w:type="spellStart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std</w:t>
      </w:r>
      <w:proofErr w:type="spellEnd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; </w:t>
      </w:r>
    </w:p>
    <w:p w:rsidR="00A3568A" w:rsidRPr="00A3568A" w:rsidRDefault="00A3568A" w:rsidP="00A3568A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proofErr w:type="gramStart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int</w:t>
      </w:r>
      <w:proofErr w:type="spellEnd"/>
      <w:proofErr w:type="gramEnd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main() </w:t>
      </w:r>
    </w:p>
    <w:p w:rsidR="00A3568A" w:rsidRPr="00A3568A" w:rsidRDefault="00A3568A" w:rsidP="00A3568A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{ float</w:t>
      </w:r>
      <w:proofErr w:type="gramEnd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</w:t>
      </w:r>
      <w:proofErr w:type="spellStart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chorak</w:t>
      </w:r>
      <w:proofErr w:type="spellEnd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; </w:t>
      </w:r>
    </w:p>
    <w:p w:rsidR="00A3568A" w:rsidRPr="00A3568A" w:rsidRDefault="00A3568A" w:rsidP="00A3568A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proofErr w:type="gramStart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cout</w:t>
      </w:r>
      <w:proofErr w:type="spellEnd"/>
      <w:proofErr w:type="gramEnd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&lt;&lt; “</w:t>
      </w:r>
      <w:proofErr w:type="spellStart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chorak</w:t>
      </w:r>
      <w:proofErr w:type="spellEnd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=”; </w:t>
      </w:r>
      <w:proofErr w:type="spellStart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cin</w:t>
      </w:r>
      <w:proofErr w:type="spellEnd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&gt;&gt;</w:t>
      </w:r>
      <w:proofErr w:type="spellStart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chorak</w:t>
      </w:r>
      <w:proofErr w:type="spellEnd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; </w:t>
      </w:r>
    </w:p>
    <w:p w:rsidR="00A3568A" w:rsidRPr="00A3568A" w:rsidRDefault="00A3568A" w:rsidP="00A3568A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switch(</w:t>
      </w:r>
      <w:proofErr w:type="spellStart"/>
      <w:proofErr w:type="gramEnd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chorak</w:t>
      </w:r>
      <w:proofErr w:type="spellEnd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) </w:t>
      </w:r>
    </w:p>
    <w:p w:rsidR="00A3568A" w:rsidRPr="00A3568A" w:rsidRDefault="00A3568A" w:rsidP="00A3568A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{ </w:t>
      </w:r>
    </w:p>
    <w:p w:rsidR="00A3568A" w:rsidRPr="00A3568A" w:rsidRDefault="00A3568A" w:rsidP="00A3568A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case 1: </w:t>
      </w:r>
      <w:proofErr w:type="spellStart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cout</w:t>
      </w:r>
      <w:proofErr w:type="spellEnd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&lt;&lt;”\n </w:t>
      </w:r>
      <w:proofErr w:type="spellStart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koordinatalar</w:t>
      </w:r>
      <w:proofErr w:type="spellEnd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</w:t>
      </w:r>
      <w:proofErr w:type="spellStart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qiymatlari</w:t>
      </w:r>
      <w:proofErr w:type="spellEnd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: x&gt;0</w:t>
      </w:r>
      <w:proofErr w:type="gramStart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,y</w:t>
      </w:r>
      <w:proofErr w:type="gramEnd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&gt;0”);break; </w:t>
      </w:r>
    </w:p>
    <w:p w:rsidR="00A3568A" w:rsidRPr="00A3568A" w:rsidRDefault="00A3568A" w:rsidP="00A3568A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case 2: </w:t>
      </w:r>
      <w:proofErr w:type="spellStart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cout</w:t>
      </w:r>
      <w:proofErr w:type="spellEnd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&lt;&lt;”\n </w:t>
      </w:r>
      <w:proofErr w:type="spellStart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koordinatalar</w:t>
      </w:r>
      <w:proofErr w:type="spellEnd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</w:t>
      </w:r>
      <w:proofErr w:type="spellStart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qiymatlari</w:t>
      </w:r>
      <w:proofErr w:type="spellEnd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: x&lt;0</w:t>
      </w:r>
      <w:proofErr w:type="gramStart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,y</w:t>
      </w:r>
      <w:proofErr w:type="gramEnd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&gt;0’);break; </w:t>
      </w:r>
    </w:p>
    <w:p w:rsidR="00A3568A" w:rsidRPr="00A3568A" w:rsidRDefault="00A3568A" w:rsidP="00A3568A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case 3: </w:t>
      </w:r>
      <w:proofErr w:type="spellStart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cout</w:t>
      </w:r>
      <w:proofErr w:type="spellEnd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&lt;&lt;”\n </w:t>
      </w:r>
      <w:proofErr w:type="spellStart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koordinatalar</w:t>
      </w:r>
      <w:proofErr w:type="spellEnd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</w:t>
      </w:r>
      <w:proofErr w:type="spellStart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qiymatlari</w:t>
      </w:r>
      <w:proofErr w:type="spellEnd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: x&lt;0</w:t>
      </w:r>
      <w:proofErr w:type="gramStart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,y</w:t>
      </w:r>
      <w:proofErr w:type="gramEnd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&lt;0’);break; </w:t>
      </w:r>
    </w:p>
    <w:p w:rsidR="00A3568A" w:rsidRPr="00A3568A" w:rsidRDefault="00A3568A" w:rsidP="00A3568A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case 4: </w:t>
      </w:r>
      <w:proofErr w:type="spellStart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cout</w:t>
      </w:r>
      <w:proofErr w:type="spellEnd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&lt;&lt;”\n </w:t>
      </w:r>
      <w:proofErr w:type="spellStart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koordinatalar</w:t>
      </w:r>
      <w:proofErr w:type="spellEnd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</w:t>
      </w:r>
      <w:proofErr w:type="spellStart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qiymatlari</w:t>
      </w:r>
      <w:proofErr w:type="spellEnd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: x&gt;0</w:t>
      </w:r>
      <w:proofErr w:type="gramStart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,y</w:t>
      </w:r>
      <w:proofErr w:type="gramEnd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&lt;0’); break; </w:t>
      </w:r>
    </w:p>
    <w:p w:rsidR="00A3568A" w:rsidRPr="00A3568A" w:rsidRDefault="00A3568A" w:rsidP="00A3568A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default</w:t>
      </w:r>
      <w:proofErr w:type="gramEnd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: </w:t>
      </w:r>
      <w:proofErr w:type="spellStart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cout</w:t>
      </w:r>
      <w:proofErr w:type="spellEnd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&lt;&lt;"\n </w:t>
      </w:r>
      <w:proofErr w:type="spellStart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chorak</w:t>
      </w:r>
      <w:proofErr w:type="spellEnd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</w:t>
      </w:r>
      <w:proofErr w:type="spellStart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noto`g`ri</w:t>
      </w:r>
      <w:proofErr w:type="spellEnd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</w:t>
      </w:r>
      <w:proofErr w:type="spellStart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kiritilgan</w:t>
      </w:r>
      <w:proofErr w:type="spellEnd"/>
      <w:r w:rsidRPr="00A3568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"; </w:t>
      </w:r>
    </w:p>
    <w:p w:rsidR="00A3568A" w:rsidRPr="007451E8" w:rsidRDefault="00A3568A" w:rsidP="00A3568A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7451E8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 xml:space="preserve">} </w:t>
      </w:r>
    </w:p>
    <w:p w:rsidR="00A3568A" w:rsidRDefault="00A3568A" w:rsidP="00A3568A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7451E8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}</w:t>
      </w:r>
    </w:p>
    <w:p w:rsidR="00A3568A" w:rsidRPr="00084FC0" w:rsidRDefault="00A3568A" w:rsidP="00084FC0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7451E8" w:rsidRPr="007451E8" w:rsidRDefault="007451E8" w:rsidP="007451E8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Masala.</w:t>
      </w:r>
      <w:proofErr w:type="gramEnd"/>
      <w:r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lektr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zanjiridagi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ok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nbai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lemmalaridagi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uchlanish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U=100v </w:t>
      </w:r>
      <w:proofErr w:type="spellStart"/>
      <w:proofErr w:type="gram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`</w:t>
      </w:r>
      <w:proofErr w:type="gram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ib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arshiliklari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R1=5A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R2=4A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`lgan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ste’molchilar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etma-ket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parallel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langan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lda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ok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uchlari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anday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`lishini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niqlash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asturini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uzing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</w:p>
    <w:p w:rsidR="007451E8" w:rsidRPr="007451E8" w:rsidRDefault="007451E8" w:rsidP="007451E8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=U/R, R=R1*R2</w:t>
      </w:r>
      <w:proofErr w:type="gram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/(</w:t>
      </w:r>
      <w:proofErr w:type="gram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1+R2), R=R1+R2</w:t>
      </w:r>
    </w:p>
    <w:p w:rsidR="007451E8" w:rsidRDefault="007451E8" w:rsidP="007451E8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Bu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salani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echish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chun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armoqlanuvchi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lgoritm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ordamida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asturini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uzing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  <w:proofErr w:type="gram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</w:p>
    <w:p w:rsidR="007451E8" w:rsidRPr="007451E8" w:rsidRDefault="007451E8" w:rsidP="007451E8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7451E8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 xml:space="preserve">Masala </w:t>
      </w:r>
      <w:proofErr w:type="spellStart"/>
      <w:r w:rsidRPr="007451E8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>dasturi</w:t>
      </w:r>
      <w:proofErr w:type="spellEnd"/>
      <w:r w:rsidRPr="007451E8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>:</w:t>
      </w:r>
    </w:p>
    <w:p w:rsidR="007451E8" w:rsidRPr="007451E8" w:rsidRDefault="007451E8" w:rsidP="007451E8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# include &lt;</w:t>
      </w:r>
      <w:proofErr w:type="spell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iostream</w:t>
      </w:r>
      <w:proofErr w:type="spell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&gt;</w:t>
      </w:r>
    </w:p>
    <w:p w:rsidR="007451E8" w:rsidRPr="007451E8" w:rsidRDefault="007451E8" w:rsidP="007451E8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# include &lt;string&gt;</w:t>
      </w:r>
    </w:p>
    <w:p w:rsidR="007451E8" w:rsidRPr="007451E8" w:rsidRDefault="007451E8" w:rsidP="007451E8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using</w:t>
      </w:r>
      <w:proofErr w:type="gram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namespace </w:t>
      </w:r>
      <w:proofErr w:type="spell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std</w:t>
      </w:r>
      <w:proofErr w:type="spell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;</w:t>
      </w:r>
    </w:p>
    <w:p w:rsidR="007451E8" w:rsidRPr="007451E8" w:rsidRDefault="007451E8" w:rsidP="007451E8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proofErr w:type="gram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int</w:t>
      </w:r>
      <w:proofErr w:type="spellEnd"/>
      <w:proofErr w:type="gram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main()</w:t>
      </w:r>
    </w:p>
    <w:p w:rsidR="007451E8" w:rsidRPr="007451E8" w:rsidRDefault="007451E8" w:rsidP="007451E8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lastRenderedPageBreak/>
        <w:t>{</w:t>
      </w:r>
    </w:p>
    <w:p w:rsidR="007451E8" w:rsidRPr="007451E8" w:rsidRDefault="007451E8" w:rsidP="007451E8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float  R1</w:t>
      </w:r>
      <w:proofErr w:type="gram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, R2, R, I, U;</w:t>
      </w:r>
    </w:p>
    <w:p w:rsidR="007451E8" w:rsidRPr="007451E8" w:rsidRDefault="007451E8" w:rsidP="007451E8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string</w:t>
      </w:r>
      <w:proofErr w:type="gram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s;</w:t>
      </w:r>
    </w:p>
    <w:p w:rsidR="007451E8" w:rsidRPr="007451E8" w:rsidRDefault="007451E8" w:rsidP="007451E8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proofErr w:type="gram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cout</w:t>
      </w:r>
      <w:proofErr w:type="spellEnd"/>
      <w:proofErr w:type="gram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&lt;&lt;"</w:t>
      </w:r>
      <w:proofErr w:type="spell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Tok</w:t>
      </w:r>
      <w:proofErr w:type="spell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manbai</w:t>
      </w:r>
      <w:proofErr w:type="spell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klemmalaridagi</w:t>
      </w:r>
      <w:proofErr w:type="spell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kuchlanishni</w:t>
      </w:r>
      <w:proofErr w:type="spell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kiriting</w:t>
      </w:r>
      <w:proofErr w:type="spell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:"&lt;&lt;</w:t>
      </w:r>
      <w:proofErr w:type="spell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endl</w:t>
      </w:r>
      <w:proofErr w:type="spell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;   </w:t>
      </w:r>
      <w:proofErr w:type="spell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cin</w:t>
      </w:r>
      <w:proofErr w:type="spell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&gt;&gt;U;</w:t>
      </w:r>
    </w:p>
    <w:p w:rsidR="007451E8" w:rsidRPr="007451E8" w:rsidRDefault="007451E8" w:rsidP="007451E8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proofErr w:type="gram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cout</w:t>
      </w:r>
      <w:proofErr w:type="spellEnd"/>
      <w:proofErr w:type="gram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&lt;&lt;"</w:t>
      </w:r>
      <w:proofErr w:type="spell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Birinchi</w:t>
      </w:r>
      <w:proofErr w:type="spell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istemolchi</w:t>
      </w:r>
      <w:proofErr w:type="spell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qarshiligini</w:t>
      </w:r>
      <w:proofErr w:type="spell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kiriting</w:t>
      </w:r>
      <w:proofErr w:type="spell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:"&lt;&lt;</w:t>
      </w:r>
      <w:proofErr w:type="spell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endl</w:t>
      </w:r>
      <w:proofErr w:type="spell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;     </w:t>
      </w:r>
      <w:proofErr w:type="spell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cin</w:t>
      </w:r>
      <w:proofErr w:type="spell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&gt;&gt;R1;</w:t>
      </w:r>
    </w:p>
    <w:p w:rsidR="007451E8" w:rsidRPr="007451E8" w:rsidRDefault="007451E8" w:rsidP="007451E8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proofErr w:type="gram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cout</w:t>
      </w:r>
      <w:proofErr w:type="spellEnd"/>
      <w:proofErr w:type="gram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&lt;&lt;"</w:t>
      </w:r>
      <w:proofErr w:type="spell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Ikkinchi</w:t>
      </w:r>
      <w:proofErr w:type="spell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istemolchi</w:t>
      </w:r>
      <w:proofErr w:type="spell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qarshiligini</w:t>
      </w:r>
      <w:proofErr w:type="spell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kiriting</w:t>
      </w:r>
      <w:proofErr w:type="spell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:"&lt;&lt;</w:t>
      </w:r>
      <w:proofErr w:type="spell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endl</w:t>
      </w:r>
      <w:proofErr w:type="spell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;     </w:t>
      </w:r>
      <w:proofErr w:type="spell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cin</w:t>
      </w:r>
      <w:proofErr w:type="spell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&gt;&gt;R2;</w:t>
      </w:r>
    </w:p>
    <w:p w:rsidR="007451E8" w:rsidRPr="007451E8" w:rsidRDefault="007451E8" w:rsidP="007451E8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proofErr w:type="gram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cout</w:t>
      </w:r>
      <w:proofErr w:type="spellEnd"/>
      <w:proofErr w:type="gram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&lt;&lt;"</w:t>
      </w:r>
      <w:proofErr w:type="spell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Istemolchilar</w:t>
      </w:r>
      <w:proofErr w:type="spell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ulanish</w:t>
      </w:r>
      <w:proofErr w:type="spell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turini</w:t>
      </w:r>
      <w:proofErr w:type="spell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kiriting</w:t>
      </w:r>
      <w:proofErr w:type="spell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:"&lt;&lt;</w:t>
      </w:r>
      <w:proofErr w:type="spell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endl</w:t>
      </w:r>
      <w:proofErr w:type="spell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;      </w:t>
      </w:r>
      <w:proofErr w:type="spell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cin</w:t>
      </w:r>
      <w:proofErr w:type="spell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&gt;&gt;s;</w:t>
      </w:r>
    </w:p>
    <w:p w:rsidR="007451E8" w:rsidRPr="007451E8" w:rsidRDefault="007451E8" w:rsidP="007451E8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if(</w:t>
      </w:r>
      <w:proofErr w:type="gram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s=="parallel") R=R1*R2/(R1+R2);</w:t>
      </w:r>
    </w:p>
    <w:p w:rsidR="007451E8" w:rsidRPr="007451E8" w:rsidRDefault="007451E8" w:rsidP="007451E8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if(</w:t>
      </w:r>
      <w:proofErr w:type="gram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s=="</w:t>
      </w:r>
      <w:proofErr w:type="spell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ketmaket</w:t>
      </w:r>
      <w:proofErr w:type="spell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") R=R1+R2;</w:t>
      </w:r>
    </w:p>
    <w:p w:rsidR="007451E8" w:rsidRPr="007451E8" w:rsidRDefault="007451E8" w:rsidP="007451E8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I=U/R;</w:t>
      </w:r>
    </w:p>
    <w:p w:rsidR="007451E8" w:rsidRPr="007451E8" w:rsidRDefault="007451E8" w:rsidP="007451E8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proofErr w:type="gram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cout</w:t>
      </w:r>
      <w:proofErr w:type="spellEnd"/>
      <w:proofErr w:type="gram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&lt;&lt;"</w:t>
      </w:r>
      <w:proofErr w:type="spell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Istemolchilar</w:t>
      </w:r>
      <w:proofErr w:type="spell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"&lt;&lt;s&lt;&lt;"  </w:t>
      </w:r>
      <w:proofErr w:type="spell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ulanganda</w:t>
      </w:r>
      <w:proofErr w:type="spell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 "&lt;&lt;"</w:t>
      </w:r>
      <w:proofErr w:type="spell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tok</w:t>
      </w:r>
      <w:proofErr w:type="spell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kuchi</w:t>
      </w:r>
      <w:proofErr w:type="spell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=“ &lt;&lt;I&lt;&lt;</w:t>
      </w:r>
      <w:proofErr w:type="spell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endl</w:t>
      </w:r>
      <w:proofErr w:type="spell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; </w:t>
      </w:r>
      <w:r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</w:t>
      </w:r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return 0;}  </w:t>
      </w:r>
      <w:r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                     </w:t>
      </w:r>
      <w:r w:rsidRPr="007451E8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>(</w:t>
      </w:r>
      <w:proofErr w:type="spellStart"/>
      <w:r w:rsidRPr="007451E8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>Javob</w:t>
      </w:r>
      <w:proofErr w:type="spellEnd"/>
      <w:r w:rsidRPr="007451E8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 xml:space="preserve">: </w:t>
      </w:r>
      <w:proofErr w:type="spellStart"/>
      <w:r w:rsidRPr="007451E8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>Istemolchilar</w:t>
      </w:r>
      <w:proofErr w:type="spellEnd"/>
      <w:r w:rsidRPr="007451E8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 xml:space="preserve"> Parallel </w:t>
      </w:r>
      <w:proofErr w:type="spellStart"/>
      <w:r w:rsidRPr="007451E8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>ulanganda</w:t>
      </w:r>
      <w:proofErr w:type="spellEnd"/>
      <w:r w:rsidRPr="007451E8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>tok</w:t>
      </w:r>
      <w:proofErr w:type="spellEnd"/>
      <w:r w:rsidRPr="007451E8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>kuchi</w:t>
      </w:r>
      <w:proofErr w:type="spellEnd"/>
      <w:r w:rsidRPr="007451E8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>= I)</w:t>
      </w:r>
    </w:p>
    <w:p w:rsidR="007451E8" w:rsidRPr="007451E8" w:rsidRDefault="00EF7A32" w:rsidP="007451E8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pict w14:anchorId="107497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Объект 2" o:spid="_x0000_s1026" type="#_x0000_t75" style="position:absolute;left:0;text-align:left;margin-left:164.65pt;margin-top:22.8pt;width:184.65pt;height:78.15pt;z-index:251664384;visibility:visible">
            <v:imagedata r:id="rId6" o:title=""/>
          </v:shape>
          <o:OLEObject Type="Embed" ProgID="Equation.DSMT4" ShapeID="Объект 2" DrawAspect="Content" ObjectID="_1680803468" r:id="rId7"/>
        </w:pict>
      </w:r>
      <w:proofErr w:type="gramStart"/>
      <w:r w:rsidR="007451E8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>4-Misol.</w:t>
      </w:r>
      <w:proofErr w:type="gramEnd"/>
      <w:r w:rsidR="007451E8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 xml:space="preserve"> </w:t>
      </w:r>
      <w:proofErr w:type="spellStart"/>
      <w:r w:rsidR="007451E8" w:rsidRPr="007451E8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Quyidagi</w:t>
      </w:r>
      <w:proofErr w:type="spellEnd"/>
      <w:r w:rsidR="007451E8" w:rsidRPr="007451E8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 </w:t>
      </w:r>
      <w:proofErr w:type="spellStart"/>
      <w:r w:rsidR="007451E8" w:rsidRPr="007451E8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misolni</w:t>
      </w:r>
      <w:proofErr w:type="spellEnd"/>
      <w:r w:rsidR="007451E8" w:rsidRPr="007451E8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 </w:t>
      </w:r>
      <w:proofErr w:type="spellStart"/>
      <w:r w:rsidR="007451E8" w:rsidRPr="007451E8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yechish</w:t>
      </w:r>
      <w:proofErr w:type="spellEnd"/>
      <w:r w:rsidR="007451E8" w:rsidRPr="007451E8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 </w:t>
      </w:r>
      <w:proofErr w:type="spellStart"/>
      <w:r w:rsidR="007451E8" w:rsidRPr="007451E8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dasturini</w:t>
      </w:r>
      <w:proofErr w:type="spellEnd"/>
      <w:r w:rsidR="007451E8" w:rsidRPr="007451E8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 </w:t>
      </w:r>
      <w:proofErr w:type="spellStart"/>
      <w:r w:rsidR="007451E8" w:rsidRPr="007451E8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qaraymiz</w:t>
      </w:r>
      <w:proofErr w:type="spellEnd"/>
      <w:r w:rsidR="007451E8" w:rsidRPr="007451E8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:</w:t>
      </w:r>
    </w:p>
    <w:p w:rsidR="007451E8" w:rsidRDefault="007451E8" w:rsidP="007451E8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 </w:t>
      </w:r>
      <w:proofErr w:type="gram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proofErr w:type="gram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q -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erilgan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son.</w:t>
      </w:r>
    </w:p>
    <w:p w:rsidR="007451E8" w:rsidRPr="007451E8" w:rsidRDefault="007451E8" w:rsidP="007451E8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7451E8" w:rsidRPr="007451E8" w:rsidRDefault="007451E8" w:rsidP="007451E8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7451E8" w:rsidRDefault="007451E8" w:rsidP="00084FC0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</w:p>
    <w:p w:rsidR="007451E8" w:rsidRPr="007451E8" w:rsidRDefault="007451E8" w:rsidP="007451E8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astur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odi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:</w:t>
      </w:r>
    </w:p>
    <w:p w:rsidR="007451E8" w:rsidRPr="007451E8" w:rsidRDefault="007451E8" w:rsidP="007451E8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#include &lt;</w:t>
      </w:r>
      <w:proofErr w:type="spell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iostream</w:t>
      </w:r>
      <w:proofErr w:type="spell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&gt;</w:t>
      </w:r>
    </w:p>
    <w:p w:rsidR="007451E8" w:rsidRPr="007451E8" w:rsidRDefault="007451E8" w:rsidP="007451E8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#include &lt;</w:t>
      </w:r>
      <w:proofErr w:type="spell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math.h</w:t>
      </w:r>
      <w:proofErr w:type="spell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&gt;</w:t>
      </w:r>
    </w:p>
    <w:p w:rsidR="007451E8" w:rsidRPr="007451E8" w:rsidRDefault="007451E8" w:rsidP="007451E8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proofErr w:type="gram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using</w:t>
      </w:r>
      <w:proofErr w:type="gram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namespace </w:t>
      </w:r>
      <w:proofErr w:type="spell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std</w:t>
      </w:r>
      <w:proofErr w:type="spell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;</w:t>
      </w:r>
    </w:p>
    <w:p w:rsidR="007451E8" w:rsidRPr="007451E8" w:rsidRDefault="007451E8" w:rsidP="007451E8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proofErr w:type="spellStart"/>
      <w:proofErr w:type="gram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int</w:t>
      </w:r>
      <w:proofErr w:type="spellEnd"/>
      <w:proofErr w:type="gram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main()</w:t>
      </w:r>
    </w:p>
    <w:p w:rsidR="007451E8" w:rsidRPr="007451E8" w:rsidRDefault="007451E8" w:rsidP="007451E8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{</w:t>
      </w:r>
    </w:p>
    <w:p w:rsidR="007451E8" w:rsidRPr="007451E8" w:rsidRDefault="007451E8" w:rsidP="007451E8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proofErr w:type="gram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float</w:t>
      </w:r>
      <w:proofErr w:type="gram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a,q,x,y</w:t>
      </w:r>
      <w:proofErr w:type="spell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;</w:t>
      </w:r>
    </w:p>
    <w:p w:rsidR="007451E8" w:rsidRPr="007451E8" w:rsidRDefault="007451E8" w:rsidP="007451E8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a=5.41; b=3;</w:t>
      </w:r>
    </w:p>
    <w:p w:rsidR="007451E8" w:rsidRPr="007451E8" w:rsidRDefault="007451E8" w:rsidP="007451E8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proofErr w:type="spellStart"/>
      <w:proofErr w:type="gram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cout</w:t>
      </w:r>
      <w:proofErr w:type="spellEnd"/>
      <w:proofErr w:type="gram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&lt;&lt;"x </w:t>
      </w:r>
      <w:proofErr w:type="spell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ning</w:t>
      </w:r>
      <w:proofErr w:type="spell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qiymatini</w:t>
      </w:r>
      <w:proofErr w:type="spell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kiriting</w:t>
      </w:r>
      <w:proofErr w:type="spell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"; </w:t>
      </w:r>
      <w:proofErr w:type="spell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cin</w:t>
      </w:r>
      <w:proofErr w:type="spell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&gt;&gt;x;</w:t>
      </w:r>
    </w:p>
    <w:p w:rsidR="007451E8" w:rsidRPr="007451E8" w:rsidRDefault="007451E8" w:rsidP="007451E8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proofErr w:type="gram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if</w:t>
      </w:r>
      <w:proofErr w:type="gram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 xml:space="preserve"> (x&lt;q) y=</w:t>
      </w:r>
      <w:proofErr w:type="spell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pow</w:t>
      </w:r>
      <w:proofErr w:type="spell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(sin(a*x*x),3)/</w:t>
      </w:r>
      <w:proofErr w:type="spell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sqrt</w:t>
      </w:r>
      <w:proofErr w:type="spell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(x*x+1);</w:t>
      </w:r>
    </w:p>
    <w:p w:rsidR="007451E8" w:rsidRPr="007451E8" w:rsidRDefault="007451E8" w:rsidP="007451E8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else y=(</w:t>
      </w:r>
      <w:proofErr w:type="spell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cos</w:t>
      </w:r>
      <w:proofErr w:type="spell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(a*x)+</w:t>
      </w:r>
      <w:proofErr w:type="spell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exp</w:t>
      </w:r>
      <w:proofErr w:type="spell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(-a*</w:t>
      </w:r>
      <w:proofErr w:type="spell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pow</w:t>
      </w:r>
      <w:proofErr w:type="spell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(x,3)))/(</w:t>
      </w:r>
      <w:proofErr w:type="spell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pow</w:t>
      </w:r>
      <w:proofErr w:type="spell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(x,2./3) +</w:t>
      </w:r>
      <w:proofErr w:type="spell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atan</w:t>
      </w:r>
      <w:proofErr w:type="spell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(x));</w:t>
      </w:r>
    </w:p>
    <w:p w:rsidR="007451E8" w:rsidRPr="00EF7A92" w:rsidRDefault="007451E8" w:rsidP="007451E8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proofErr w:type="spellStart"/>
      <w:proofErr w:type="gramStart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cout</w:t>
      </w:r>
      <w:proofErr w:type="spellEnd"/>
      <w:proofErr w:type="gramEnd"/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&lt;&lt;"y="&lt;&lt;y; return 0;</w:t>
      </w:r>
    </w:p>
    <w:p w:rsidR="007451E8" w:rsidRDefault="007451E8" w:rsidP="007451E8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</w:pPr>
      <w:r w:rsidRPr="007451E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}</w:t>
      </w:r>
    </w:p>
    <w:p w:rsidR="00EF7A32" w:rsidRPr="00C566DD" w:rsidRDefault="00EF7A32" w:rsidP="00EF7A32">
      <w:pPr>
        <w:pStyle w:val="Default"/>
        <w:spacing w:line="360" w:lineRule="auto"/>
        <w:ind w:firstLine="708"/>
        <w:rPr>
          <w:rFonts w:eastAsiaTheme="minorEastAsia"/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lastRenderedPageBreak/>
        <w:t>5-</w:t>
      </w:r>
      <w:r w:rsidRPr="00C566DD">
        <w:rPr>
          <w:b/>
          <w:sz w:val="28"/>
          <w:szCs w:val="28"/>
          <w:lang w:val="en-US"/>
        </w:rPr>
        <w:t>M</w:t>
      </w:r>
      <w:r>
        <w:rPr>
          <w:b/>
          <w:sz w:val="28"/>
          <w:szCs w:val="28"/>
          <w:lang w:val="en-US"/>
        </w:rPr>
        <w:t>isol</w:t>
      </w:r>
      <w:r w:rsidRPr="00C566DD">
        <w:rPr>
          <w:b/>
          <w:sz w:val="28"/>
          <w:szCs w:val="28"/>
          <w:lang w:val="en-US"/>
        </w:rPr>
        <w:t xml:space="preserve">:      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val="en-US"/>
          </w:rPr>
          <m:t>Z=</m:t>
        </m:r>
        <m:d>
          <m:dPr>
            <m:begChr m:val="{"/>
            <m:endChr m:val=""/>
            <m:ctrlPr>
              <w:rPr>
                <w:rFonts w:ascii="Cambria Math" w:hAnsi="Cambria Math"/>
                <w:b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  <w:lang w:val="en-US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c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+x</m:t>
                    </m:r>
                  </m:e>
                </m:rad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 ,             x≥0</m:t>
                </m:r>
              </m:e>
              <m:e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inx+b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a-b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      ,                        x&lt;0</m:t>
                </m:r>
              </m:e>
            </m:eqArr>
          </m:e>
        </m:d>
        <m:r>
          <m:rPr>
            <m:sty m:val="bi"/>
          </m:rPr>
          <w:rPr>
            <w:rFonts w:ascii="Cambria Math" w:hAnsi="Cambria Math"/>
            <w:sz w:val="28"/>
            <w:szCs w:val="28"/>
            <w:lang w:val="en-US"/>
          </w:rPr>
          <m:t xml:space="preserve">     </m:t>
        </m:r>
      </m:oMath>
      <w:r w:rsidRPr="00C566DD">
        <w:rPr>
          <w:rFonts w:eastAsiaTheme="minorEastAsia"/>
          <w:sz w:val="28"/>
          <w:szCs w:val="28"/>
          <w:lang w:val="en-US"/>
        </w:rPr>
        <w:t xml:space="preserve">funksiya qiymatini </w:t>
      </w:r>
      <w:proofErr w:type="spellStart"/>
      <w:r w:rsidRPr="00C566DD">
        <w:rPr>
          <w:rFonts w:eastAsiaTheme="minorEastAsia"/>
          <w:sz w:val="28"/>
          <w:szCs w:val="28"/>
          <w:lang w:val="en-US"/>
        </w:rPr>
        <w:t>hisoblashga</w:t>
      </w:r>
      <w:proofErr w:type="spellEnd"/>
      <w:r w:rsidRPr="00C566DD">
        <w:rPr>
          <w:rFonts w:eastAsiaTheme="minorEastAsia"/>
          <w:sz w:val="28"/>
          <w:szCs w:val="28"/>
          <w:lang w:val="en-US"/>
        </w:rPr>
        <w:t xml:space="preserve"> C++ </w:t>
      </w:r>
      <w:proofErr w:type="spellStart"/>
      <w:r w:rsidRPr="00C566DD">
        <w:rPr>
          <w:rFonts w:eastAsiaTheme="minorEastAsia"/>
          <w:sz w:val="28"/>
          <w:szCs w:val="28"/>
          <w:lang w:val="en-US"/>
        </w:rPr>
        <w:t>tilida</w:t>
      </w:r>
      <w:proofErr w:type="spellEnd"/>
      <w:r w:rsidRPr="00C566DD">
        <w:rPr>
          <w:rFonts w:eastAsiaTheme="minorEastAsia"/>
          <w:sz w:val="28"/>
          <w:szCs w:val="28"/>
          <w:lang w:val="en-US"/>
        </w:rPr>
        <w:t xml:space="preserve"> </w:t>
      </w:r>
      <w:proofErr w:type="spellStart"/>
      <w:r w:rsidRPr="00C566DD">
        <w:rPr>
          <w:rFonts w:eastAsiaTheme="minorEastAsia"/>
          <w:sz w:val="28"/>
          <w:szCs w:val="28"/>
          <w:lang w:val="en-US"/>
        </w:rPr>
        <w:t>dastur</w:t>
      </w:r>
      <w:proofErr w:type="spellEnd"/>
      <w:r w:rsidRPr="00C566DD">
        <w:rPr>
          <w:rFonts w:eastAsiaTheme="minorEastAsia"/>
          <w:sz w:val="28"/>
          <w:szCs w:val="28"/>
          <w:lang w:val="en-US"/>
        </w:rPr>
        <w:t xml:space="preserve"> </w:t>
      </w:r>
      <w:proofErr w:type="spellStart"/>
      <w:r w:rsidRPr="00C566DD">
        <w:rPr>
          <w:rFonts w:eastAsiaTheme="minorEastAsia"/>
          <w:sz w:val="28"/>
          <w:szCs w:val="28"/>
          <w:lang w:val="en-US"/>
        </w:rPr>
        <w:t>tuzing</w:t>
      </w:r>
      <w:proofErr w:type="spellEnd"/>
      <w:r w:rsidRPr="00C566DD">
        <w:rPr>
          <w:rFonts w:eastAsiaTheme="minorEastAsia"/>
          <w:sz w:val="28"/>
          <w:szCs w:val="28"/>
          <w:lang w:val="en-US"/>
        </w:rPr>
        <w:t xml:space="preserve">. </w:t>
      </w:r>
    </w:p>
    <w:p w:rsidR="00EF7A32" w:rsidRPr="00C566DD" w:rsidRDefault="00EF7A32" w:rsidP="00EF7A32">
      <w:pPr>
        <w:pStyle w:val="Default"/>
        <w:spacing w:line="360" w:lineRule="auto"/>
        <w:ind w:firstLine="708"/>
        <w:jc w:val="center"/>
        <w:rPr>
          <w:rFonts w:eastAsiaTheme="minorEastAsia"/>
          <w:b/>
          <w:sz w:val="28"/>
          <w:szCs w:val="28"/>
          <w:lang w:val="en-US"/>
        </w:rPr>
      </w:pPr>
      <w:proofErr w:type="spellStart"/>
      <w:r w:rsidRPr="00C566DD">
        <w:rPr>
          <w:rFonts w:eastAsiaTheme="minorEastAsia"/>
          <w:b/>
          <w:sz w:val="28"/>
          <w:szCs w:val="28"/>
          <w:lang w:val="en-US"/>
        </w:rPr>
        <w:t>Dastur</w:t>
      </w:r>
      <w:proofErr w:type="spellEnd"/>
      <w:r w:rsidRPr="00C566DD">
        <w:rPr>
          <w:rFonts w:eastAsiaTheme="minorEastAsia"/>
          <w:b/>
          <w:sz w:val="28"/>
          <w:szCs w:val="28"/>
          <w:lang w:val="en-US"/>
        </w:rPr>
        <w:t xml:space="preserve"> </w:t>
      </w:r>
      <w:proofErr w:type="spellStart"/>
      <w:r w:rsidRPr="00C566DD">
        <w:rPr>
          <w:rFonts w:eastAsiaTheme="minorEastAsia"/>
          <w:b/>
          <w:sz w:val="28"/>
          <w:szCs w:val="28"/>
          <w:lang w:val="en-US"/>
        </w:rPr>
        <w:t>matni</w:t>
      </w:r>
      <w:proofErr w:type="spellEnd"/>
      <w:r w:rsidRPr="00C566DD">
        <w:rPr>
          <w:rFonts w:eastAsiaTheme="minorEastAsia"/>
          <w:b/>
          <w:sz w:val="28"/>
          <w:szCs w:val="28"/>
          <w:lang w:val="en-US"/>
        </w:rPr>
        <w:t>:</w:t>
      </w:r>
    </w:p>
    <w:p w:rsidR="00EF7A32" w:rsidRPr="00C566DD" w:rsidRDefault="00EF7A32" w:rsidP="00EF7A32">
      <w:pPr>
        <w:pStyle w:val="Default"/>
        <w:ind w:firstLine="708"/>
        <w:jc w:val="both"/>
        <w:rPr>
          <w:b/>
          <w:sz w:val="28"/>
          <w:szCs w:val="28"/>
          <w:lang w:val="en-US"/>
        </w:rPr>
      </w:pPr>
      <w:r w:rsidRPr="00C566DD">
        <w:rPr>
          <w:b/>
          <w:sz w:val="28"/>
          <w:szCs w:val="28"/>
          <w:lang w:val="en-US"/>
        </w:rPr>
        <w:t>#include &lt;</w:t>
      </w:r>
      <w:proofErr w:type="spellStart"/>
      <w:r w:rsidRPr="00C566DD">
        <w:rPr>
          <w:b/>
          <w:sz w:val="28"/>
          <w:szCs w:val="28"/>
          <w:lang w:val="en-US"/>
        </w:rPr>
        <w:t>iostream</w:t>
      </w:r>
      <w:proofErr w:type="spellEnd"/>
      <w:r w:rsidRPr="00C566DD">
        <w:rPr>
          <w:b/>
          <w:sz w:val="28"/>
          <w:szCs w:val="28"/>
          <w:lang w:val="en-US"/>
        </w:rPr>
        <w:t>&gt;</w:t>
      </w:r>
    </w:p>
    <w:p w:rsidR="00EF7A32" w:rsidRPr="00C566DD" w:rsidRDefault="00EF7A32" w:rsidP="00EF7A32">
      <w:pPr>
        <w:pStyle w:val="Default"/>
        <w:ind w:firstLine="708"/>
        <w:jc w:val="both"/>
        <w:rPr>
          <w:b/>
          <w:sz w:val="28"/>
          <w:szCs w:val="28"/>
          <w:lang w:val="en-US"/>
        </w:rPr>
      </w:pPr>
      <w:r w:rsidRPr="00C566DD">
        <w:rPr>
          <w:b/>
          <w:sz w:val="28"/>
          <w:szCs w:val="28"/>
          <w:lang w:val="en-US"/>
        </w:rPr>
        <w:t>#include&lt;</w:t>
      </w:r>
      <w:proofErr w:type="spellStart"/>
      <w:r w:rsidRPr="00C566DD">
        <w:rPr>
          <w:b/>
          <w:sz w:val="28"/>
          <w:szCs w:val="28"/>
          <w:lang w:val="en-US"/>
        </w:rPr>
        <w:t>iomanip</w:t>
      </w:r>
      <w:proofErr w:type="spellEnd"/>
      <w:r w:rsidRPr="00C566DD">
        <w:rPr>
          <w:b/>
          <w:sz w:val="28"/>
          <w:szCs w:val="28"/>
          <w:lang w:val="en-US"/>
        </w:rPr>
        <w:t>&gt;</w:t>
      </w:r>
    </w:p>
    <w:p w:rsidR="00EF7A32" w:rsidRPr="00C566DD" w:rsidRDefault="00EF7A32" w:rsidP="00EF7A32">
      <w:pPr>
        <w:pStyle w:val="Default"/>
        <w:ind w:firstLine="708"/>
        <w:jc w:val="both"/>
        <w:rPr>
          <w:b/>
          <w:sz w:val="28"/>
          <w:szCs w:val="28"/>
          <w:lang w:val="en-US"/>
        </w:rPr>
      </w:pPr>
      <w:r w:rsidRPr="00C566DD">
        <w:rPr>
          <w:b/>
          <w:sz w:val="28"/>
          <w:szCs w:val="28"/>
          <w:lang w:val="en-US"/>
        </w:rPr>
        <w:t>#include &lt;</w:t>
      </w:r>
      <w:proofErr w:type="spellStart"/>
      <w:r w:rsidRPr="00C566DD">
        <w:rPr>
          <w:b/>
          <w:sz w:val="28"/>
          <w:szCs w:val="28"/>
          <w:lang w:val="en-US"/>
        </w:rPr>
        <w:t>math.h</w:t>
      </w:r>
      <w:proofErr w:type="spellEnd"/>
      <w:r w:rsidRPr="00C566DD">
        <w:rPr>
          <w:b/>
          <w:sz w:val="28"/>
          <w:szCs w:val="28"/>
          <w:lang w:val="en-US"/>
        </w:rPr>
        <w:t>&gt;</w:t>
      </w:r>
    </w:p>
    <w:p w:rsidR="00EF7A32" w:rsidRPr="00C566DD" w:rsidRDefault="00EF7A32" w:rsidP="00EF7A32">
      <w:pPr>
        <w:pStyle w:val="Default"/>
        <w:ind w:firstLine="708"/>
        <w:jc w:val="both"/>
        <w:rPr>
          <w:b/>
          <w:sz w:val="28"/>
          <w:szCs w:val="28"/>
          <w:lang w:val="en-US"/>
        </w:rPr>
      </w:pPr>
      <w:proofErr w:type="gramStart"/>
      <w:r w:rsidRPr="00C566DD">
        <w:rPr>
          <w:b/>
          <w:sz w:val="28"/>
          <w:szCs w:val="28"/>
          <w:lang w:val="en-US"/>
        </w:rPr>
        <w:t>using</w:t>
      </w:r>
      <w:proofErr w:type="gramEnd"/>
      <w:r w:rsidRPr="00C566DD">
        <w:rPr>
          <w:b/>
          <w:sz w:val="28"/>
          <w:szCs w:val="28"/>
          <w:lang w:val="en-US"/>
        </w:rPr>
        <w:t xml:space="preserve"> namespace </w:t>
      </w:r>
      <w:proofErr w:type="spellStart"/>
      <w:r w:rsidRPr="00C566DD">
        <w:rPr>
          <w:b/>
          <w:sz w:val="28"/>
          <w:szCs w:val="28"/>
          <w:lang w:val="en-US"/>
        </w:rPr>
        <w:t>std</w:t>
      </w:r>
      <w:proofErr w:type="spellEnd"/>
      <w:r w:rsidRPr="00C566DD">
        <w:rPr>
          <w:b/>
          <w:sz w:val="28"/>
          <w:szCs w:val="28"/>
          <w:lang w:val="en-US"/>
        </w:rPr>
        <w:t>;</w:t>
      </w:r>
    </w:p>
    <w:p w:rsidR="00EF7A32" w:rsidRPr="00C566DD" w:rsidRDefault="00EF7A32" w:rsidP="00EF7A32">
      <w:pPr>
        <w:pStyle w:val="Default"/>
        <w:ind w:firstLine="708"/>
        <w:jc w:val="both"/>
        <w:rPr>
          <w:b/>
          <w:sz w:val="28"/>
          <w:szCs w:val="28"/>
          <w:lang w:val="en-US"/>
        </w:rPr>
      </w:pPr>
      <w:proofErr w:type="spellStart"/>
      <w:proofErr w:type="gramStart"/>
      <w:r w:rsidRPr="00C566DD">
        <w:rPr>
          <w:b/>
          <w:sz w:val="28"/>
          <w:szCs w:val="28"/>
          <w:lang w:val="en-US"/>
        </w:rPr>
        <w:t>int</w:t>
      </w:r>
      <w:proofErr w:type="spellEnd"/>
      <w:proofErr w:type="gramEnd"/>
      <w:r w:rsidRPr="00C566DD">
        <w:rPr>
          <w:b/>
          <w:sz w:val="28"/>
          <w:szCs w:val="28"/>
          <w:lang w:val="en-US"/>
        </w:rPr>
        <w:t xml:space="preserve"> main()</w:t>
      </w:r>
    </w:p>
    <w:p w:rsidR="00EF7A32" w:rsidRPr="00C566DD" w:rsidRDefault="00EF7A32" w:rsidP="00EF7A32">
      <w:pPr>
        <w:pStyle w:val="Default"/>
        <w:ind w:firstLine="708"/>
        <w:jc w:val="both"/>
        <w:rPr>
          <w:b/>
          <w:sz w:val="28"/>
          <w:szCs w:val="28"/>
          <w:lang w:val="en-US"/>
        </w:rPr>
      </w:pPr>
      <w:r w:rsidRPr="00C566DD">
        <w:rPr>
          <w:b/>
          <w:sz w:val="28"/>
          <w:szCs w:val="28"/>
          <w:lang w:val="en-US"/>
        </w:rPr>
        <w:t>{</w:t>
      </w:r>
    </w:p>
    <w:p w:rsidR="00EF7A32" w:rsidRPr="00C566DD" w:rsidRDefault="00EF7A32" w:rsidP="00EF7A32">
      <w:pPr>
        <w:pStyle w:val="Default"/>
        <w:ind w:firstLine="708"/>
        <w:jc w:val="both"/>
        <w:rPr>
          <w:b/>
          <w:sz w:val="28"/>
          <w:szCs w:val="28"/>
          <w:lang w:val="en-US"/>
        </w:rPr>
      </w:pPr>
      <w:r w:rsidRPr="00C566DD">
        <w:rPr>
          <w:b/>
          <w:sz w:val="28"/>
          <w:szCs w:val="28"/>
          <w:lang w:val="en-US"/>
        </w:rPr>
        <w:t xml:space="preserve">    </w:t>
      </w:r>
      <w:proofErr w:type="gramStart"/>
      <w:r w:rsidRPr="00C566DD">
        <w:rPr>
          <w:b/>
          <w:sz w:val="28"/>
          <w:szCs w:val="28"/>
          <w:lang w:val="en-US"/>
        </w:rPr>
        <w:t>float</w:t>
      </w:r>
      <w:proofErr w:type="gramEnd"/>
      <w:r w:rsidRPr="00C566DD">
        <w:rPr>
          <w:b/>
          <w:sz w:val="28"/>
          <w:szCs w:val="28"/>
          <w:lang w:val="en-US"/>
        </w:rPr>
        <w:t xml:space="preserve"> </w:t>
      </w:r>
      <w:proofErr w:type="spellStart"/>
      <w:r w:rsidRPr="00C566DD">
        <w:rPr>
          <w:b/>
          <w:sz w:val="28"/>
          <w:szCs w:val="28"/>
          <w:lang w:val="en-US"/>
        </w:rPr>
        <w:t>a,b,x,c,z</w:t>
      </w:r>
      <w:proofErr w:type="spellEnd"/>
      <w:r w:rsidRPr="00C566DD">
        <w:rPr>
          <w:b/>
          <w:sz w:val="28"/>
          <w:szCs w:val="28"/>
          <w:lang w:val="en-US"/>
        </w:rPr>
        <w:t>;</w:t>
      </w:r>
    </w:p>
    <w:p w:rsidR="00EF7A32" w:rsidRPr="00C566DD" w:rsidRDefault="00EF7A32" w:rsidP="00EF7A32">
      <w:pPr>
        <w:pStyle w:val="Default"/>
        <w:ind w:firstLine="708"/>
        <w:jc w:val="both"/>
        <w:rPr>
          <w:b/>
          <w:sz w:val="28"/>
          <w:szCs w:val="28"/>
          <w:lang w:val="en-US"/>
        </w:rPr>
      </w:pPr>
      <w:r w:rsidRPr="00C566DD">
        <w:rPr>
          <w:b/>
          <w:sz w:val="28"/>
          <w:szCs w:val="28"/>
          <w:lang w:val="en-US"/>
        </w:rPr>
        <w:t xml:space="preserve">    </w:t>
      </w:r>
      <w:proofErr w:type="spellStart"/>
      <w:proofErr w:type="gramStart"/>
      <w:r w:rsidRPr="00C566DD">
        <w:rPr>
          <w:b/>
          <w:sz w:val="28"/>
          <w:szCs w:val="28"/>
          <w:lang w:val="en-US"/>
        </w:rPr>
        <w:t>cin</w:t>
      </w:r>
      <w:proofErr w:type="spellEnd"/>
      <w:proofErr w:type="gramEnd"/>
      <w:r w:rsidRPr="00C566DD">
        <w:rPr>
          <w:b/>
          <w:sz w:val="28"/>
          <w:szCs w:val="28"/>
          <w:lang w:val="en-US"/>
        </w:rPr>
        <w:t>&gt;&gt;a&gt;&gt;b&gt;&gt;c;</w:t>
      </w:r>
    </w:p>
    <w:p w:rsidR="00EF7A32" w:rsidRPr="00C566DD" w:rsidRDefault="00EF7A32" w:rsidP="00EF7A32">
      <w:pPr>
        <w:pStyle w:val="Default"/>
        <w:ind w:firstLine="708"/>
        <w:jc w:val="both"/>
        <w:rPr>
          <w:b/>
          <w:sz w:val="28"/>
          <w:szCs w:val="28"/>
          <w:lang w:val="en-US"/>
        </w:rPr>
      </w:pPr>
      <w:r w:rsidRPr="00C566DD">
        <w:rPr>
          <w:b/>
          <w:sz w:val="28"/>
          <w:szCs w:val="28"/>
          <w:lang w:val="en-US"/>
        </w:rPr>
        <w:t xml:space="preserve">    x</w:t>
      </w:r>
      <w:proofErr w:type="gramStart"/>
      <w:r w:rsidRPr="00C566DD">
        <w:rPr>
          <w:b/>
          <w:sz w:val="28"/>
          <w:szCs w:val="28"/>
          <w:lang w:val="en-US"/>
        </w:rPr>
        <w:t>=(</w:t>
      </w:r>
      <w:proofErr w:type="gramEnd"/>
      <w:r w:rsidRPr="00C566DD">
        <w:rPr>
          <w:b/>
          <w:sz w:val="28"/>
          <w:szCs w:val="28"/>
          <w:lang w:val="en-US"/>
        </w:rPr>
        <w:t>a*a-c*c)/(c*c-b);</w:t>
      </w:r>
    </w:p>
    <w:p w:rsidR="00EF7A32" w:rsidRPr="00C566DD" w:rsidRDefault="00EF7A32" w:rsidP="00EF7A32">
      <w:pPr>
        <w:pStyle w:val="Default"/>
        <w:ind w:firstLine="708"/>
        <w:jc w:val="both"/>
        <w:rPr>
          <w:b/>
          <w:sz w:val="28"/>
          <w:szCs w:val="28"/>
          <w:lang w:val="en-US"/>
        </w:rPr>
      </w:pPr>
      <w:r w:rsidRPr="00C566DD">
        <w:rPr>
          <w:b/>
          <w:sz w:val="28"/>
          <w:szCs w:val="28"/>
          <w:lang w:val="en-US"/>
        </w:rPr>
        <w:t xml:space="preserve">    </w:t>
      </w:r>
      <w:proofErr w:type="gramStart"/>
      <w:r w:rsidRPr="00C566DD">
        <w:rPr>
          <w:b/>
          <w:sz w:val="28"/>
          <w:szCs w:val="28"/>
          <w:lang w:val="en-US"/>
        </w:rPr>
        <w:t>if(</w:t>
      </w:r>
      <w:proofErr w:type="gramEnd"/>
      <w:r w:rsidRPr="00C566DD">
        <w:rPr>
          <w:b/>
          <w:sz w:val="28"/>
          <w:szCs w:val="28"/>
          <w:lang w:val="en-US"/>
        </w:rPr>
        <w:t>x&gt;=0)</w:t>
      </w:r>
    </w:p>
    <w:p w:rsidR="00EF7A32" w:rsidRPr="00C566DD" w:rsidRDefault="00EF7A32" w:rsidP="00EF7A32">
      <w:pPr>
        <w:pStyle w:val="Default"/>
        <w:ind w:firstLine="708"/>
        <w:jc w:val="both"/>
        <w:rPr>
          <w:b/>
          <w:sz w:val="28"/>
          <w:szCs w:val="28"/>
          <w:lang w:val="en-US"/>
        </w:rPr>
      </w:pPr>
      <w:r w:rsidRPr="00C566DD">
        <w:rPr>
          <w:b/>
          <w:sz w:val="28"/>
          <w:szCs w:val="28"/>
          <w:lang w:val="en-US"/>
        </w:rPr>
        <w:t xml:space="preserve">        z</w:t>
      </w:r>
      <w:proofErr w:type="gramStart"/>
      <w:r w:rsidRPr="00C566DD">
        <w:rPr>
          <w:b/>
          <w:sz w:val="28"/>
          <w:szCs w:val="28"/>
          <w:lang w:val="en-US"/>
        </w:rPr>
        <w:t>=(</w:t>
      </w:r>
      <w:proofErr w:type="gramEnd"/>
      <w:r w:rsidRPr="00C566DD">
        <w:rPr>
          <w:b/>
          <w:sz w:val="28"/>
          <w:szCs w:val="28"/>
          <w:lang w:val="en-US"/>
        </w:rPr>
        <w:t>a*</w:t>
      </w:r>
      <w:proofErr w:type="spellStart"/>
      <w:r w:rsidRPr="00C566DD">
        <w:rPr>
          <w:b/>
          <w:sz w:val="28"/>
          <w:szCs w:val="28"/>
          <w:lang w:val="en-US"/>
        </w:rPr>
        <w:t>a+b</w:t>
      </w:r>
      <w:proofErr w:type="spellEnd"/>
      <w:r w:rsidRPr="00C566DD">
        <w:rPr>
          <w:b/>
          <w:sz w:val="28"/>
          <w:szCs w:val="28"/>
          <w:lang w:val="en-US"/>
        </w:rPr>
        <w:t>*b)/</w:t>
      </w:r>
      <w:proofErr w:type="spellStart"/>
      <w:r w:rsidRPr="00C566DD">
        <w:rPr>
          <w:b/>
          <w:sz w:val="28"/>
          <w:szCs w:val="28"/>
          <w:lang w:val="en-US"/>
        </w:rPr>
        <w:t>c+sqrt</w:t>
      </w:r>
      <w:proofErr w:type="spellEnd"/>
      <w:r w:rsidRPr="00C566DD">
        <w:rPr>
          <w:b/>
          <w:sz w:val="28"/>
          <w:szCs w:val="28"/>
          <w:lang w:val="en-US"/>
        </w:rPr>
        <w:t>(a*</w:t>
      </w:r>
      <w:proofErr w:type="spellStart"/>
      <w:r w:rsidRPr="00C566DD">
        <w:rPr>
          <w:b/>
          <w:sz w:val="28"/>
          <w:szCs w:val="28"/>
          <w:lang w:val="en-US"/>
        </w:rPr>
        <w:t>a+x</w:t>
      </w:r>
      <w:proofErr w:type="spellEnd"/>
      <w:r w:rsidRPr="00C566DD">
        <w:rPr>
          <w:b/>
          <w:sz w:val="28"/>
          <w:szCs w:val="28"/>
          <w:lang w:val="en-US"/>
        </w:rPr>
        <w:t>);</w:t>
      </w:r>
    </w:p>
    <w:p w:rsidR="00EF7A32" w:rsidRPr="00C566DD" w:rsidRDefault="00EF7A32" w:rsidP="00EF7A32">
      <w:pPr>
        <w:pStyle w:val="Default"/>
        <w:ind w:firstLine="708"/>
        <w:jc w:val="both"/>
        <w:rPr>
          <w:b/>
          <w:sz w:val="28"/>
          <w:szCs w:val="28"/>
          <w:lang w:val="en-US"/>
        </w:rPr>
      </w:pPr>
      <w:r w:rsidRPr="00C566DD">
        <w:rPr>
          <w:b/>
          <w:sz w:val="28"/>
          <w:szCs w:val="28"/>
          <w:lang w:val="en-US"/>
        </w:rPr>
        <w:t xml:space="preserve">    </w:t>
      </w:r>
      <w:proofErr w:type="gramStart"/>
      <w:r w:rsidRPr="00C566DD">
        <w:rPr>
          <w:b/>
          <w:sz w:val="28"/>
          <w:szCs w:val="28"/>
          <w:lang w:val="en-US"/>
        </w:rPr>
        <w:t>else</w:t>
      </w:r>
      <w:proofErr w:type="gramEnd"/>
    </w:p>
    <w:p w:rsidR="00EF7A32" w:rsidRPr="00C566DD" w:rsidRDefault="00EF7A32" w:rsidP="00EF7A32">
      <w:pPr>
        <w:pStyle w:val="Default"/>
        <w:ind w:firstLine="708"/>
        <w:jc w:val="both"/>
        <w:rPr>
          <w:b/>
          <w:sz w:val="28"/>
          <w:szCs w:val="28"/>
          <w:lang w:val="en-US"/>
        </w:rPr>
      </w:pPr>
      <w:r w:rsidRPr="00C566DD">
        <w:rPr>
          <w:b/>
          <w:sz w:val="28"/>
          <w:szCs w:val="28"/>
          <w:lang w:val="en-US"/>
        </w:rPr>
        <w:t xml:space="preserve">        z</w:t>
      </w:r>
      <w:proofErr w:type="gramStart"/>
      <w:r w:rsidRPr="00C566DD">
        <w:rPr>
          <w:b/>
          <w:sz w:val="28"/>
          <w:szCs w:val="28"/>
          <w:lang w:val="en-US"/>
        </w:rPr>
        <w:t>=(</w:t>
      </w:r>
      <w:proofErr w:type="gramEnd"/>
      <w:r w:rsidRPr="00C566DD">
        <w:rPr>
          <w:b/>
          <w:sz w:val="28"/>
          <w:szCs w:val="28"/>
          <w:lang w:val="en-US"/>
        </w:rPr>
        <w:t>sin(x)+b)/(a-b);</w:t>
      </w:r>
    </w:p>
    <w:p w:rsidR="00EF7A32" w:rsidRPr="00C566DD" w:rsidRDefault="00EF7A32" w:rsidP="00EF7A32">
      <w:pPr>
        <w:pStyle w:val="Default"/>
        <w:ind w:firstLine="708"/>
        <w:jc w:val="both"/>
        <w:rPr>
          <w:b/>
          <w:sz w:val="28"/>
          <w:szCs w:val="28"/>
          <w:lang w:val="en-US"/>
        </w:rPr>
      </w:pPr>
      <w:r w:rsidRPr="00C566DD">
        <w:rPr>
          <w:b/>
          <w:sz w:val="28"/>
          <w:szCs w:val="28"/>
          <w:lang w:val="en-US"/>
        </w:rPr>
        <w:t xml:space="preserve">    </w:t>
      </w:r>
      <w:proofErr w:type="spellStart"/>
      <w:proofErr w:type="gramStart"/>
      <w:r w:rsidRPr="00C566DD">
        <w:rPr>
          <w:b/>
          <w:sz w:val="28"/>
          <w:szCs w:val="28"/>
          <w:lang w:val="en-US"/>
        </w:rPr>
        <w:t>cout</w:t>
      </w:r>
      <w:proofErr w:type="spellEnd"/>
      <w:proofErr w:type="gramEnd"/>
      <w:r w:rsidRPr="00C566DD">
        <w:rPr>
          <w:b/>
          <w:sz w:val="28"/>
          <w:szCs w:val="28"/>
          <w:lang w:val="en-US"/>
        </w:rPr>
        <w:t xml:space="preserve"> &lt;&lt; fixed&lt;&lt;</w:t>
      </w:r>
      <w:proofErr w:type="spellStart"/>
      <w:r w:rsidRPr="00C566DD">
        <w:rPr>
          <w:b/>
          <w:sz w:val="28"/>
          <w:szCs w:val="28"/>
          <w:lang w:val="en-US"/>
        </w:rPr>
        <w:t>setprecision</w:t>
      </w:r>
      <w:proofErr w:type="spellEnd"/>
      <w:r w:rsidRPr="00C566DD">
        <w:rPr>
          <w:b/>
          <w:sz w:val="28"/>
          <w:szCs w:val="28"/>
          <w:lang w:val="en-US"/>
        </w:rPr>
        <w:t>(3)&lt;&lt;z;</w:t>
      </w:r>
    </w:p>
    <w:p w:rsidR="00EF7A32" w:rsidRPr="00C566DD" w:rsidRDefault="00EF7A32" w:rsidP="00EF7A32">
      <w:pPr>
        <w:pStyle w:val="Default"/>
        <w:ind w:firstLine="708"/>
        <w:jc w:val="both"/>
        <w:rPr>
          <w:b/>
          <w:sz w:val="28"/>
          <w:szCs w:val="28"/>
          <w:lang w:val="en-US"/>
        </w:rPr>
      </w:pPr>
      <w:r w:rsidRPr="00C566DD">
        <w:rPr>
          <w:b/>
          <w:sz w:val="28"/>
          <w:szCs w:val="28"/>
          <w:lang w:val="en-US"/>
        </w:rPr>
        <w:t xml:space="preserve">    </w:t>
      </w:r>
      <w:proofErr w:type="gramStart"/>
      <w:r w:rsidRPr="00C566DD">
        <w:rPr>
          <w:b/>
          <w:sz w:val="28"/>
          <w:szCs w:val="28"/>
          <w:lang w:val="en-US"/>
        </w:rPr>
        <w:t>return</w:t>
      </w:r>
      <w:proofErr w:type="gramEnd"/>
      <w:r w:rsidRPr="00C566DD">
        <w:rPr>
          <w:b/>
          <w:sz w:val="28"/>
          <w:szCs w:val="28"/>
          <w:lang w:val="en-US"/>
        </w:rPr>
        <w:t xml:space="preserve"> 0;</w:t>
      </w:r>
    </w:p>
    <w:p w:rsidR="00EF7A32" w:rsidRPr="00C566DD" w:rsidRDefault="00EF7A32" w:rsidP="00EF7A32">
      <w:pPr>
        <w:pStyle w:val="Default"/>
        <w:ind w:firstLine="708"/>
        <w:jc w:val="both"/>
        <w:rPr>
          <w:b/>
          <w:sz w:val="28"/>
          <w:szCs w:val="28"/>
          <w:lang w:val="en-US"/>
        </w:rPr>
      </w:pPr>
      <w:r w:rsidRPr="00C566DD">
        <w:rPr>
          <w:b/>
          <w:sz w:val="28"/>
          <w:szCs w:val="28"/>
          <w:lang w:val="en-US"/>
        </w:rPr>
        <w:t>}</w:t>
      </w:r>
    </w:p>
    <w:p w:rsidR="00EF7A32" w:rsidRPr="00C566DD" w:rsidRDefault="00EF7A32" w:rsidP="00EF7A32">
      <w:pPr>
        <w:pStyle w:val="Default"/>
        <w:ind w:firstLine="708"/>
        <w:jc w:val="center"/>
        <w:rPr>
          <w:b/>
          <w:sz w:val="28"/>
          <w:szCs w:val="28"/>
          <w:lang w:val="en-US"/>
        </w:rPr>
      </w:pPr>
    </w:p>
    <w:p w:rsidR="00EF7A32" w:rsidRDefault="00EF7A32" w:rsidP="007451E8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</w:pPr>
    </w:p>
    <w:p w:rsidR="00EF7A32" w:rsidRDefault="00EF7A32" w:rsidP="007451E8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</w:pPr>
      <w:bookmarkStart w:id="0" w:name="_GoBack"/>
      <w:bookmarkEnd w:id="0"/>
    </w:p>
    <w:p w:rsidR="007451E8" w:rsidRPr="007451E8" w:rsidRDefault="007451E8" w:rsidP="007451E8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proofErr w:type="spellStart"/>
      <w:r w:rsidRPr="007451E8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Ichma-ich</w:t>
      </w:r>
      <w:proofErr w:type="spellEnd"/>
      <w:r w:rsidRPr="007451E8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joylashtirilgan</w:t>
      </w:r>
      <w:proofErr w:type="spellEnd"/>
      <w:r w:rsidRPr="007451E8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operatorlardan</w:t>
      </w:r>
      <w:proofErr w:type="spellEnd"/>
      <w:r w:rsidRPr="007451E8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foydalanish</w:t>
      </w:r>
      <w:proofErr w:type="spellEnd"/>
      <w:r w:rsidRPr="007451E8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, </w:t>
      </w:r>
      <w:proofErr w:type="spellStart"/>
      <w:r w:rsidRPr="007451E8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ya’ni</w:t>
      </w:r>
      <w:proofErr w:type="spellEnd"/>
      <w:r w:rsidRPr="007451E8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shartlar</w:t>
      </w:r>
      <w:proofErr w:type="spellEnd"/>
      <w:r w:rsidRPr="007451E8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ikkitadan</w:t>
      </w:r>
      <w:proofErr w:type="spellEnd"/>
      <w:r w:rsidRPr="007451E8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ko’p</w:t>
      </w:r>
      <w:proofErr w:type="spellEnd"/>
      <w:r w:rsidRPr="007451E8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bo’lsa</w:t>
      </w:r>
      <w:proofErr w:type="spellEnd"/>
      <w:r w:rsidRPr="007451E8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: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7451E8" w:rsidRPr="007451E8" w:rsidTr="007451E8">
        <w:tc>
          <w:tcPr>
            <w:tcW w:w="4785" w:type="dxa"/>
          </w:tcPr>
          <w:p w:rsidR="00910916" w:rsidRPr="007451E8" w:rsidRDefault="00E863ED" w:rsidP="007451E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proofErr w:type="spellStart"/>
            <w:r w:rsidRPr="007451E8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Berilgan</w:t>
            </w:r>
            <w:proofErr w:type="spellEnd"/>
            <w:r w:rsidRPr="007451E8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r w:rsidRPr="007451E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  <w:t xml:space="preserve">x </w:t>
            </w:r>
            <w:proofErr w:type="spellStart"/>
            <w:r w:rsidRPr="007451E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  <w:t>va</w:t>
            </w:r>
            <w:proofErr w:type="spellEnd"/>
            <w:r w:rsidRPr="007451E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  <w:t xml:space="preserve"> y</w:t>
            </w:r>
            <w:r w:rsidRPr="007451E8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7451E8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sonlaridan</w:t>
            </w:r>
            <w:proofErr w:type="spellEnd"/>
            <w:r w:rsidRPr="007451E8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7451E8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quydagi</w:t>
            </w:r>
            <w:proofErr w:type="spellEnd"/>
            <w:r w:rsidRPr="007451E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  <w:t xml:space="preserve"> z</w:t>
            </w:r>
            <w:r w:rsidRPr="007451E8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7451E8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funksiya</w:t>
            </w:r>
            <w:proofErr w:type="spellEnd"/>
            <w:r w:rsidRPr="007451E8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7451E8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qiymatini</w:t>
            </w:r>
            <w:proofErr w:type="spellEnd"/>
            <w:r w:rsidRPr="007451E8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7451E8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hisoblang</w:t>
            </w:r>
            <w:proofErr w:type="spellEnd"/>
            <w:r w:rsidRPr="007451E8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.</w:t>
            </w:r>
          </w:p>
          <w:p w:rsidR="007451E8" w:rsidRPr="007451E8" w:rsidRDefault="007451E8" w:rsidP="007451E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m:oMathPara>
              <m:oMathParaPr>
                <m:jc m:val="centerGroup"/>
              </m:oMathParaPr>
              <m:oMath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 w:eastAsia="ru-RU"/>
                  </w:rPr>
                  <m:t>z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eastAsia="Times New Roman" w:hAnsi="Cambria Math" w:cs="Times New Roman"/>
                        <w:i/>
                        <w:iCs/>
                        <w:sz w:val="28"/>
                        <w:szCs w:val="28"/>
                        <w:lang w:eastAsia="ru-RU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="Times New Roman" w:hAnsi="Cambria Math" w:cs="Times New Roman"/>
                            <w:i/>
                            <w:iCs/>
                            <w:sz w:val="28"/>
                            <w:szCs w:val="28"/>
                            <w:lang w:eastAsia="ru-RU"/>
                          </w:rPr>
                        </m:ctrlPr>
                      </m:eqArr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iCs/>
                                <w:sz w:val="28"/>
                                <w:szCs w:val="28"/>
                                <w:lang w:eastAsia="ru-RU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  <w:lang w:val="en-US" w:eastAsia="ru-RU"/>
                              </w:rPr>
                              <m:t>y-x ,  </m:t>
                            </m:r>
                          </m:e>
                        </m:rad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en-US" w:eastAsia="ru-RU"/>
                          </w:rPr>
                          <m:t> agar x&lt;y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en-US" w:eastAsia="ru-RU"/>
                          </w:rPr>
                          <m:t>x+y,          agar x=y </m:t>
                        </m:r>
                      </m:e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iCs/>
                                <w:sz w:val="28"/>
                                <w:szCs w:val="28"/>
                                <w:lang w:eastAsia="ru-RU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  <w:lang w:val="en-US" w:eastAsia="ru-RU"/>
                              </w:rPr>
                              <m:t>x-y</m:t>
                            </m:r>
                          </m:e>
                        </m:rad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en-US" w:eastAsia="ru-RU"/>
                          </w:rPr>
                          <m:t>,  aks holda</m:t>
                        </m:r>
                      </m:e>
                    </m:eqArr>
                  </m:e>
                </m:d>
              </m:oMath>
            </m:oMathPara>
          </w:p>
          <w:p w:rsidR="007451E8" w:rsidRPr="007451E8" w:rsidRDefault="007451E8" w:rsidP="007451E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spellStart"/>
            <w:r w:rsidRPr="007451E8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Ko</w:t>
            </w:r>
            <w:proofErr w:type="spellEnd"/>
            <w:r w:rsidRPr="007451E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’</w:t>
            </w:r>
            <w:proofErr w:type="spellStart"/>
            <w:r w:rsidRPr="007451E8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rinib</w:t>
            </w:r>
            <w:proofErr w:type="spellEnd"/>
            <w:r w:rsidRPr="007451E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7451E8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turubdiki</w:t>
            </w:r>
            <w:proofErr w:type="spellEnd"/>
            <w:r w:rsidRPr="007451E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proofErr w:type="spellStart"/>
            <w:r w:rsidRPr="007451E8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aks</w:t>
            </w:r>
            <w:proofErr w:type="spellEnd"/>
            <w:r w:rsidRPr="007451E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7451E8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holda</w:t>
            </w:r>
            <w:proofErr w:type="spellEnd"/>
            <w:r w:rsidRPr="007451E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7451E8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xolatiga</w:t>
            </w:r>
            <w:proofErr w:type="spellEnd"/>
            <w:r w:rsidRPr="007451E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7451E8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mos</w:t>
            </w:r>
            <w:proofErr w:type="spellEnd"/>
            <w:r w:rsidRPr="007451E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7451E8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keluvchi</w:t>
            </w:r>
            <w:proofErr w:type="spellEnd"/>
            <w:r w:rsidRPr="007451E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7451E8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shart</w:t>
            </w:r>
            <w:proofErr w:type="spellEnd"/>
            <w:r w:rsidRPr="007451E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7451E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  <w:t>x</w:t>
            </w:r>
            <w:r w:rsidRPr="007451E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&gt;</w:t>
            </w:r>
            <w:r w:rsidRPr="007451E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  <w:t>y</w:t>
            </w:r>
            <w:r w:rsidRPr="007451E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7451E8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ko</w:t>
            </w:r>
            <w:proofErr w:type="spellEnd"/>
            <w:r w:rsidRPr="007451E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’</w:t>
            </w:r>
            <w:proofErr w:type="spellStart"/>
            <w:r w:rsidRPr="007451E8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rinishida</w:t>
            </w:r>
            <w:proofErr w:type="spellEnd"/>
            <w:r w:rsidRPr="007451E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7451E8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yoziladi</w:t>
            </w:r>
            <w:proofErr w:type="spellEnd"/>
            <w:r w:rsidRPr="007451E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</w:t>
            </w:r>
          </w:p>
          <w:p w:rsidR="007451E8" w:rsidRPr="007451E8" w:rsidRDefault="007451E8" w:rsidP="007451E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786" w:type="dxa"/>
          </w:tcPr>
          <w:p w:rsidR="007451E8" w:rsidRPr="007451E8" w:rsidRDefault="007451E8" w:rsidP="007451E8">
            <w:pPr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en-US" w:eastAsia="ru-RU"/>
              </w:rPr>
            </w:pPr>
            <w:proofErr w:type="spellStart"/>
            <w:r w:rsidRPr="007451E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en-US" w:eastAsia="ru-RU"/>
              </w:rPr>
              <w:t>Dastur</w:t>
            </w:r>
            <w:proofErr w:type="spellEnd"/>
            <w:r w:rsidRPr="007451E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7451E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en-US" w:eastAsia="ru-RU"/>
              </w:rPr>
              <w:t>kodi</w:t>
            </w:r>
            <w:proofErr w:type="spellEnd"/>
            <w:r w:rsidRPr="007451E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en-US" w:eastAsia="ru-RU"/>
              </w:rPr>
              <w:t>:</w:t>
            </w:r>
          </w:p>
          <w:p w:rsidR="007451E8" w:rsidRPr="007451E8" w:rsidRDefault="007451E8" w:rsidP="007451E8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7451E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  <w:t>#include &lt;</w:t>
            </w:r>
            <w:proofErr w:type="spellStart"/>
            <w:r w:rsidRPr="007451E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  <w:t>iostream</w:t>
            </w:r>
            <w:proofErr w:type="spellEnd"/>
            <w:r w:rsidRPr="007451E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  <w:t>&gt;</w:t>
            </w:r>
          </w:p>
          <w:p w:rsidR="007451E8" w:rsidRPr="007451E8" w:rsidRDefault="007451E8" w:rsidP="007451E8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7451E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  <w:t>#include &lt;</w:t>
            </w:r>
            <w:proofErr w:type="spellStart"/>
            <w:r w:rsidRPr="007451E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  <w:t>cmath.h</w:t>
            </w:r>
            <w:proofErr w:type="spellEnd"/>
            <w:r w:rsidRPr="007451E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  <w:t>&gt;</w:t>
            </w:r>
          </w:p>
          <w:p w:rsidR="007451E8" w:rsidRPr="007451E8" w:rsidRDefault="007451E8" w:rsidP="007451E8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7451E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  <w:t xml:space="preserve">Using namespace </w:t>
            </w:r>
            <w:proofErr w:type="spellStart"/>
            <w:r w:rsidRPr="007451E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  <w:t>std</w:t>
            </w:r>
            <w:proofErr w:type="spellEnd"/>
            <w:r w:rsidRPr="007451E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  <w:t>;</w:t>
            </w:r>
          </w:p>
          <w:p w:rsidR="007451E8" w:rsidRPr="007451E8" w:rsidRDefault="007451E8" w:rsidP="007451E8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proofErr w:type="spellStart"/>
            <w:r w:rsidRPr="007451E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  <w:t>Int</w:t>
            </w:r>
            <w:proofErr w:type="spellEnd"/>
            <w:r w:rsidRPr="007451E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  <w:t xml:space="preserve"> main (){</w:t>
            </w:r>
          </w:p>
          <w:p w:rsidR="007451E8" w:rsidRPr="007451E8" w:rsidRDefault="007451E8" w:rsidP="007451E8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7451E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  <w:t>Float  x,  y,  z;</w:t>
            </w:r>
          </w:p>
          <w:p w:rsidR="007451E8" w:rsidRPr="007451E8" w:rsidRDefault="007451E8" w:rsidP="007451E8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proofErr w:type="spellStart"/>
            <w:r w:rsidRPr="007451E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  <w:t>Cout</w:t>
            </w:r>
            <w:proofErr w:type="spellEnd"/>
            <w:r w:rsidRPr="007451E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  <w:t xml:space="preserve">  &lt;&lt;  “x=  “ ;  </w:t>
            </w:r>
            <w:proofErr w:type="spellStart"/>
            <w:r w:rsidRPr="007451E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  <w:t>cin</w:t>
            </w:r>
            <w:proofErr w:type="spellEnd"/>
            <w:r w:rsidRPr="007451E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  <w:t xml:space="preserve"> &gt;&gt; x;</w:t>
            </w:r>
          </w:p>
          <w:p w:rsidR="007451E8" w:rsidRPr="007451E8" w:rsidRDefault="007451E8" w:rsidP="007451E8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proofErr w:type="spellStart"/>
            <w:r w:rsidRPr="007451E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  <w:t>Cout</w:t>
            </w:r>
            <w:proofErr w:type="spellEnd"/>
            <w:r w:rsidRPr="007451E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  <w:t xml:space="preserve">  &lt;&lt;  “y=  “  </w:t>
            </w:r>
            <w:proofErr w:type="spellStart"/>
            <w:r w:rsidRPr="007451E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  <w:t>cin</w:t>
            </w:r>
            <w:proofErr w:type="spellEnd"/>
            <w:r w:rsidRPr="007451E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  <w:t xml:space="preserve"> &gt;&gt; y;</w:t>
            </w:r>
          </w:p>
          <w:p w:rsidR="007451E8" w:rsidRPr="007451E8" w:rsidRDefault="007451E8" w:rsidP="007451E8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proofErr w:type="gramStart"/>
            <w:r w:rsidRPr="007451E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  <w:t>Z  =</w:t>
            </w:r>
            <w:proofErr w:type="gramEnd"/>
            <w:r w:rsidRPr="007451E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  <w:t xml:space="preserve">  (x&lt;y)  ?  </w:t>
            </w:r>
            <w:proofErr w:type="spellStart"/>
            <w:r w:rsidRPr="007451E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  <w:t>pow</w:t>
            </w:r>
            <w:proofErr w:type="spellEnd"/>
            <w:r w:rsidRPr="007451E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  <w:t>(y – x,0.5):</w:t>
            </w:r>
          </w:p>
          <w:p w:rsidR="007451E8" w:rsidRPr="007451E8" w:rsidRDefault="007451E8" w:rsidP="007451E8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7451E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  <w:t>(</w:t>
            </w:r>
            <w:proofErr w:type="gramStart"/>
            <w:r w:rsidRPr="007451E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  <w:t>x</w:t>
            </w:r>
            <w:proofErr w:type="gramEnd"/>
            <w:r w:rsidRPr="007451E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  <w:t xml:space="preserve">==y)  ?  x  +  y  :  </w:t>
            </w:r>
            <w:proofErr w:type="spellStart"/>
            <w:r w:rsidRPr="007451E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  <w:t>pow</w:t>
            </w:r>
            <w:proofErr w:type="spellEnd"/>
            <w:r w:rsidRPr="007451E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  <w:t>(x  -  y,0.5);</w:t>
            </w:r>
          </w:p>
          <w:p w:rsidR="007451E8" w:rsidRPr="00EF7A92" w:rsidRDefault="007451E8" w:rsidP="007451E8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proofErr w:type="spellStart"/>
            <w:r w:rsidRPr="007451E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  <w:t>Cout</w:t>
            </w:r>
            <w:proofErr w:type="spellEnd"/>
            <w:r w:rsidRPr="007451E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  <w:t xml:space="preserve">   &lt;&lt;  “z=  “  &lt;&lt;  z;</w:t>
            </w:r>
          </w:p>
          <w:p w:rsidR="007451E8" w:rsidRPr="007451E8" w:rsidRDefault="007451E8" w:rsidP="007451E8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451E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  <w:t>Return 0 ;</w:t>
            </w:r>
          </w:p>
          <w:p w:rsidR="007451E8" w:rsidRPr="007451E8" w:rsidRDefault="007451E8" w:rsidP="007451E8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451E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  <w:t>}</w:t>
            </w:r>
          </w:p>
        </w:tc>
      </w:tr>
    </w:tbl>
    <w:p w:rsidR="007451E8" w:rsidRDefault="007451E8" w:rsidP="007451E8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7451E8" w:rsidRPr="007451E8" w:rsidRDefault="007451E8" w:rsidP="007451E8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proofErr w:type="spellStart"/>
      <w:r w:rsidRPr="007451E8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lastRenderedPageBreak/>
        <w:t>Tayanch</w:t>
      </w:r>
      <w:proofErr w:type="spellEnd"/>
      <w:r w:rsidRPr="007451E8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so’z</w:t>
      </w:r>
      <w:proofErr w:type="spellEnd"/>
      <w:r w:rsidRPr="007451E8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7451E8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va</w:t>
      </w:r>
      <w:proofErr w:type="spellEnd"/>
      <w:proofErr w:type="gramEnd"/>
      <w:r w:rsidRPr="007451E8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iboralar</w:t>
      </w:r>
      <w:proofErr w:type="spellEnd"/>
    </w:p>
    <w:p w:rsidR="007451E8" w:rsidRDefault="00E863ED" w:rsidP="007451E8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armoqlanuvchi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lgoritm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anlash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peratori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hartli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’tish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peratori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hartsiz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’tish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peratori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ikl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r w:rsidRPr="007451E8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val="uz-Latn-UZ" w:eastAsia="ru-RU"/>
        </w:rPr>
        <w:t>Switch</w:t>
      </w:r>
      <w:r w:rsidRPr="007451E8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peratori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, if</w:t>
      </w:r>
      <w:r w:rsidRPr="007451E8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peratori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omb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</w:p>
    <w:p w:rsidR="007451E8" w:rsidRPr="007451E8" w:rsidRDefault="007451E8" w:rsidP="007451E8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7451E8" w:rsidRDefault="007451E8" w:rsidP="00084FC0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proofErr w:type="spellStart"/>
      <w:r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Mavzuga</w:t>
      </w:r>
      <w:proofErr w:type="spellEnd"/>
      <w:r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oid</w:t>
      </w:r>
      <w:proofErr w:type="spellEnd"/>
      <w:r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savol</w:t>
      </w:r>
      <w:proofErr w:type="spellEnd"/>
      <w:r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proofErr w:type="gramStart"/>
      <w:r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va</w:t>
      </w:r>
      <w:proofErr w:type="spellEnd"/>
      <w:proofErr w:type="gramEnd"/>
      <w:r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topshiriqlar</w:t>
      </w:r>
      <w:proofErr w:type="spellEnd"/>
    </w:p>
    <w:p w:rsidR="00910916" w:rsidRPr="007451E8" w:rsidRDefault="00E863ED" w:rsidP="007451E8">
      <w:pPr>
        <w:numPr>
          <w:ilvl w:val="0"/>
          <w:numId w:val="2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armoqlanuvchi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lgoritm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deb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imaga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ytiladi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?</w:t>
      </w:r>
    </w:p>
    <w:p w:rsidR="00910916" w:rsidRPr="007451E8" w:rsidRDefault="00E863ED" w:rsidP="007451E8">
      <w:pPr>
        <w:numPr>
          <w:ilvl w:val="0"/>
          <w:numId w:val="2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451E8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Mantiqiy </w:t>
      </w:r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“</w:t>
      </w:r>
      <w:r w:rsidRPr="007451E8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teng emas</w:t>
      </w:r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”</w:t>
      </w:r>
      <w:r w:rsidRPr="007451E8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qanday belgi bilan ifodalanadi</w:t>
      </w:r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? (!= )</w:t>
      </w:r>
    </w:p>
    <w:p w:rsidR="00910916" w:rsidRPr="007451E8" w:rsidRDefault="00E863ED" w:rsidP="007451E8">
      <w:pPr>
        <w:numPr>
          <w:ilvl w:val="0"/>
          <w:numId w:val="2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C++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ilida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“&lt; </w:t>
      </w:r>
      <w:proofErr w:type="gram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“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elgi</w:t>
      </w:r>
      <w:proofErr w:type="spellEnd"/>
      <w:proofErr w:type="gram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imani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nglatadi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? </w:t>
      </w:r>
    </w:p>
    <w:p w:rsidR="00910916" w:rsidRPr="007451E8" w:rsidRDefault="00E863ED" w:rsidP="007451E8">
      <w:pPr>
        <w:numPr>
          <w:ilvl w:val="0"/>
          <w:numId w:val="2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Blok –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xemadagi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omb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elgisi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imani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nglatadi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? </w:t>
      </w:r>
    </w:p>
    <w:p w:rsidR="00910916" w:rsidRPr="007451E8" w:rsidRDefault="00E863ED" w:rsidP="007451E8">
      <w:pPr>
        <w:numPr>
          <w:ilvl w:val="0"/>
          <w:numId w:val="2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451E8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val="uz-Latn-UZ" w:eastAsia="ru-RU"/>
        </w:rPr>
        <w:t>Switch</w:t>
      </w:r>
      <w:r w:rsidRPr="007451E8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peratori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achon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shlatiladi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?</w:t>
      </w:r>
    </w:p>
    <w:p w:rsidR="00910916" w:rsidRPr="007451E8" w:rsidRDefault="00E863ED" w:rsidP="007451E8">
      <w:pPr>
        <w:numPr>
          <w:ilvl w:val="0"/>
          <w:numId w:val="2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7451E8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val="en-US" w:eastAsia="ru-RU"/>
        </w:rPr>
        <w:t>if</w:t>
      </w:r>
      <w:proofErr w:type="gramEnd"/>
      <w:r w:rsidRPr="007451E8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peratori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achon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shlatiladi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?</w:t>
      </w:r>
    </w:p>
    <w:p w:rsidR="00910916" w:rsidRPr="007451E8" w:rsidRDefault="00E863ED" w:rsidP="007451E8">
      <w:pPr>
        <w:numPr>
          <w:ilvl w:val="0"/>
          <w:numId w:val="2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hartsiz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’tish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peratori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anday</w:t>
      </w:r>
      <w:proofErr w:type="spellEnd"/>
      <w:proofErr w:type="gram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fodalanadi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?</w:t>
      </w:r>
    </w:p>
    <w:p w:rsidR="00910916" w:rsidRPr="007451E8" w:rsidRDefault="00E863ED" w:rsidP="007451E8">
      <w:pPr>
        <w:numPr>
          <w:ilvl w:val="0"/>
          <w:numId w:val="2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armoqlanuvchi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lgoritm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hiziqli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lgoritmdan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ima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ilan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arqlanadi</w:t>
      </w:r>
      <w:proofErr w:type="spellEnd"/>
      <w:r w:rsidRPr="007451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?</w:t>
      </w:r>
    </w:p>
    <w:p w:rsidR="007451E8" w:rsidRPr="007451E8" w:rsidRDefault="007451E8" w:rsidP="00084FC0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</w:p>
    <w:sectPr w:rsidR="007451E8" w:rsidRPr="007451E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zb">
    <w:altName w:val="Arial"/>
    <w:charset w:val="CC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59455E"/>
    <w:multiLevelType w:val="hybridMultilevel"/>
    <w:tmpl w:val="F8BCE720"/>
    <w:lvl w:ilvl="0" w:tplc="391C678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9B029A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5748E1CC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424A72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EA2539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C038A06E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290EA1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54CC39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29C91F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26263735"/>
    <w:multiLevelType w:val="hybridMultilevel"/>
    <w:tmpl w:val="62480068"/>
    <w:lvl w:ilvl="0" w:tplc="1152C2E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D21038E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6F064D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BC863A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40F0AC8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BACBE1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07CEAD8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B39629C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5EA1E8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6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4FC0"/>
    <w:rsid w:val="00005187"/>
    <w:rsid w:val="00084FC0"/>
    <w:rsid w:val="000F5ACD"/>
    <w:rsid w:val="001E71CB"/>
    <w:rsid w:val="00316EE8"/>
    <w:rsid w:val="005117AB"/>
    <w:rsid w:val="007451E8"/>
    <w:rsid w:val="008D40F1"/>
    <w:rsid w:val="00910916"/>
    <w:rsid w:val="00A3568A"/>
    <w:rsid w:val="00E863ED"/>
    <w:rsid w:val="00EF7A32"/>
    <w:rsid w:val="00EF7A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117AB"/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084FC0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50">
    <w:name w:val="Заголовок 5 Знак"/>
    <w:basedOn w:val="a0"/>
    <w:link w:val="5"/>
    <w:uiPriority w:val="9"/>
    <w:semiHidden/>
    <w:rsid w:val="00084FC0"/>
    <w:rPr>
      <w:rFonts w:asciiTheme="majorHAnsi" w:eastAsiaTheme="majorEastAsia" w:hAnsiTheme="majorHAnsi" w:cstheme="majorBidi"/>
      <w:color w:val="243F60" w:themeColor="accent1" w:themeShade="7F"/>
    </w:rPr>
  </w:style>
  <w:style w:type="paragraph" w:styleId="a3">
    <w:name w:val="footer"/>
    <w:basedOn w:val="a"/>
    <w:link w:val="a4"/>
    <w:uiPriority w:val="99"/>
    <w:rsid w:val="00084FC0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4">
    <w:name w:val="Нижний колонтитул Знак"/>
    <w:basedOn w:val="a0"/>
    <w:link w:val="a3"/>
    <w:uiPriority w:val="99"/>
    <w:rsid w:val="00084FC0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A356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A3568A"/>
    <w:rPr>
      <w:rFonts w:ascii="Tahoma" w:hAnsi="Tahoma" w:cs="Tahoma"/>
      <w:sz w:val="16"/>
      <w:szCs w:val="16"/>
    </w:rPr>
  </w:style>
  <w:style w:type="table" w:styleId="a7">
    <w:name w:val="Table Grid"/>
    <w:basedOn w:val="a1"/>
    <w:uiPriority w:val="59"/>
    <w:rsid w:val="00A3568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Normal (Web)"/>
    <w:basedOn w:val="a"/>
    <w:uiPriority w:val="99"/>
    <w:semiHidden/>
    <w:unhideWhenUsed/>
    <w:rsid w:val="007451E8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Default">
    <w:name w:val="Default"/>
    <w:rsid w:val="00EF7A32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117AB"/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084FC0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50">
    <w:name w:val="Заголовок 5 Знак"/>
    <w:basedOn w:val="a0"/>
    <w:link w:val="5"/>
    <w:uiPriority w:val="9"/>
    <w:semiHidden/>
    <w:rsid w:val="00084FC0"/>
    <w:rPr>
      <w:rFonts w:asciiTheme="majorHAnsi" w:eastAsiaTheme="majorEastAsia" w:hAnsiTheme="majorHAnsi" w:cstheme="majorBidi"/>
      <w:color w:val="243F60" w:themeColor="accent1" w:themeShade="7F"/>
    </w:rPr>
  </w:style>
  <w:style w:type="paragraph" w:styleId="a3">
    <w:name w:val="footer"/>
    <w:basedOn w:val="a"/>
    <w:link w:val="a4"/>
    <w:uiPriority w:val="99"/>
    <w:rsid w:val="00084FC0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4">
    <w:name w:val="Нижний колонтитул Знак"/>
    <w:basedOn w:val="a0"/>
    <w:link w:val="a3"/>
    <w:uiPriority w:val="99"/>
    <w:rsid w:val="00084FC0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A356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A3568A"/>
    <w:rPr>
      <w:rFonts w:ascii="Tahoma" w:hAnsi="Tahoma" w:cs="Tahoma"/>
      <w:sz w:val="16"/>
      <w:szCs w:val="16"/>
    </w:rPr>
  </w:style>
  <w:style w:type="table" w:styleId="a7">
    <w:name w:val="Table Grid"/>
    <w:basedOn w:val="a1"/>
    <w:uiPriority w:val="59"/>
    <w:rsid w:val="00A3568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Normal (Web)"/>
    <w:basedOn w:val="a"/>
    <w:uiPriority w:val="99"/>
    <w:semiHidden/>
    <w:unhideWhenUsed/>
    <w:rsid w:val="007451E8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Default">
    <w:name w:val="Default"/>
    <w:rsid w:val="00EF7A32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325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235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51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702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752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955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026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99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457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029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382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2201951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219133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8743221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8305362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377014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8800523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720757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4904023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3280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999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895479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965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440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10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8</Pages>
  <Words>1289</Words>
  <Characters>7352</Characters>
  <Application>Microsoft Office Word</Application>
  <DocSecurity>0</DocSecurity>
  <Lines>61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4</cp:revision>
  <dcterms:created xsi:type="dcterms:W3CDTF">2021-04-24T03:59:00Z</dcterms:created>
  <dcterms:modified xsi:type="dcterms:W3CDTF">2021-04-24T16:02:00Z</dcterms:modified>
</cp:coreProperties>
</file>